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B8223E3" w14:textId="3636A28A" w:rsidR="00807C21" w:rsidRPr="00B84EF4" w:rsidRDefault="00807C21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center"/>
        <w:rPr>
          <w:rFonts w:ascii="Times New Roman" w:hAnsi="Times New Roman" w:cs="Times New Roman"/>
          <w:b/>
          <w:iCs/>
          <w:color w:val="FF0000"/>
          <w:sz w:val="24"/>
          <w:szCs w:val="24"/>
        </w:rPr>
      </w:pPr>
      <w:r w:rsidRPr="00B84EF4">
        <w:rPr>
          <w:rFonts w:ascii="Times New Roman" w:hAnsi="Times New Roman" w:cs="Times New Roman"/>
          <w:b/>
          <w:iCs/>
          <w:color w:val="FF0000"/>
          <w:sz w:val="24"/>
          <w:szCs w:val="24"/>
        </w:rPr>
        <w:t>CHƯƠNG 2: NITROGEN VÀ SULFUR</w:t>
      </w:r>
    </w:p>
    <w:p w14:paraId="66149811" w14:textId="40303F92" w:rsidR="004B556F" w:rsidRPr="00B84EF4" w:rsidRDefault="004B556F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center"/>
        <w:rPr>
          <w:rFonts w:ascii="Times New Roman" w:hAnsi="Times New Roman" w:cs="Times New Roman"/>
          <w:b/>
          <w:iCs/>
          <w:color w:val="FF0000"/>
          <w:sz w:val="24"/>
          <w:szCs w:val="24"/>
        </w:rPr>
      </w:pPr>
      <w:r w:rsidRPr="00B84EF4">
        <w:rPr>
          <w:rFonts w:ascii="Times New Roman" w:hAnsi="Times New Roman" w:cs="Times New Roman"/>
          <w:b/>
          <w:iCs/>
          <w:color w:val="FF0000"/>
          <w:sz w:val="24"/>
          <w:szCs w:val="24"/>
          <w:highlight w:val="yellow"/>
        </w:rPr>
        <w:t xml:space="preserve">BÀI </w:t>
      </w:r>
      <w:r w:rsidR="00807C21" w:rsidRPr="00B84EF4">
        <w:rPr>
          <w:rFonts w:ascii="Times New Roman" w:hAnsi="Times New Roman" w:cs="Times New Roman"/>
          <w:b/>
          <w:iCs/>
          <w:color w:val="FF0000"/>
          <w:sz w:val="24"/>
          <w:szCs w:val="24"/>
          <w:highlight w:val="yellow"/>
        </w:rPr>
        <w:t>3</w:t>
      </w:r>
      <w:r w:rsidRPr="00B84EF4">
        <w:rPr>
          <w:rFonts w:ascii="Times New Roman" w:hAnsi="Times New Roman" w:cs="Times New Roman"/>
          <w:b/>
          <w:iCs/>
          <w:color w:val="FF0000"/>
          <w:sz w:val="24"/>
          <w:szCs w:val="24"/>
          <w:highlight w:val="yellow"/>
        </w:rPr>
        <w:t xml:space="preserve">: </w:t>
      </w:r>
      <w:r w:rsidR="00807C21" w:rsidRPr="00B84EF4">
        <w:rPr>
          <w:rFonts w:ascii="Times New Roman" w:hAnsi="Times New Roman" w:cs="Times New Roman"/>
          <w:b/>
          <w:iCs/>
          <w:color w:val="FF0000"/>
          <w:sz w:val="24"/>
          <w:szCs w:val="24"/>
          <w:highlight w:val="yellow"/>
        </w:rPr>
        <w:t>ĐƠN CHẤT NITROGEN</w:t>
      </w:r>
    </w:p>
    <w:p w14:paraId="3F1AA00A" w14:textId="77777777" w:rsidR="004B556F" w:rsidRPr="00B84EF4" w:rsidRDefault="004B556F" w:rsidP="0075205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0" w:name="_Hlk131710705"/>
    </w:p>
    <w:p w14:paraId="0AC465AD" w14:textId="2B7D4BC8" w:rsidR="00B84EF4" w:rsidRDefault="00B84EF4" w:rsidP="00B84EF4">
      <w:pPr>
        <w:spacing w:after="0" w:line="240" w:lineRule="auto"/>
        <w:ind w:hanging="284"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B84EF4">
        <w:rPr>
          <w:rFonts w:ascii="Times New Roman" w:hAnsi="Times New Roman" w:cs="Times New Roman"/>
          <w:b/>
          <w:bCs/>
          <w:iCs/>
          <w:sz w:val="24"/>
          <w:szCs w:val="24"/>
          <w:highlight w:val="green"/>
        </w:rPr>
        <w:t>A. LÝ THUYẾT</w:t>
      </w:r>
    </w:p>
    <w:p w14:paraId="260B788C" w14:textId="4320B6B3" w:rsidR="00807C21" w:rsidRPr="00B84EF4" w:rsidRDefault="00B84EF4" w:rsidP="00B84EF4">
      <w:pPr>
        <w:spacing w:after="0" w:line="240" w:lineRule="auto"/>
        <w:ind w:hanging="284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B84EF4"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  <w:t>1.</w:t>
      </w:r>
      <w:r w:rsidRPr="00B84EF4"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  <w:tab/>
      </w:r>
      <w:r w:rsidR="00807C21" w:rsidRPr="00B84EF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Trạng thái tự nhiên: </w:t>
      </w:r>
      <w:r w:rsidR="00807C21" w:rsidRPr="00B84EF4">
        <w:rPr>
          <w:rFonts w:ascii="Times New Roman" w:hAnsi="Times New Roman" w:cs="Times New Roman"/>
          <w:bCs/>
          <w:sz w:val="24"/>
          <w:szCs w:val="24"/>
        </w:rPr>
        <w:t>N</w:t>
      </w:r>
      <w:r w:rsidR="00807C21" w:rsidRPr="00B84EF4">
        <w:rPr>
          <w:rFonts w:ascii="Times New Roman" w:hAnsi="Times New Roman" w:cs="Times New Roman"/>
          <w:bCs/>
          <w:iCs/>
          <w:sz w:val="24"/>
          <w:szCs w:val="24"/>
        </w:rPr>
        <w:t>itrogen tồn tại ở dạng đơn chất và hợp chất</w:t>
      </w:r>
    </w:p>
    <w:p w14:paraId="5085D113" w14:textId="034409E9" w:rsidR="00807C21" w:rsidRPr="00B84EF4" w:rsidRDefault="00B84EF4" w:rsidP="00B84EF4">
      <w:pPr>
        <w:spacing w:after="0" w:line="240" w:lineRule="auto"/>
        <w:ind w:hanging="28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84EF4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Pr="00B84EF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807C21" w:rsidRPr="00B84EF4">
        <w:rPr>
          <w:rFonts w:ascii="Times New Roman" w:hAnsi="Times New Roman" w:cs="Times New Roman"/>
          <w:b/>
          <w:sz w:val="24"/>
          <w:szCs w:val="24"/>
        </w:rPr>
        <w:t>Đơn chất</w:t>
      </w:r>
      <w:r w:rsidR="00807C21" w:rsidRPr="00B84EF4">
        <w:rPr>
          <w:rFonts w:ascii="Times New Roman" w:hAnsi="Times New Roman" w:cs="Times New Roman"/>
          <w:bCs/>
          <w:sz w:val="24"/>
          <w:szCs w:val="24"/>
        </w:rPr>
        <w:t>: N</w:t>
      </w:r>
      <w:r w:rsidR="00807C21" w:rsidRPr="00B84EF4">
        <w:rPr>
          <w:rFonts w:ascii="Times New Roman" w:hAnsi="Times New Roman" w:cs="Times New Roman"/>
          <w:bCs/>
          <w:iCs/>
          <w:sz w:val="24"/>
          <w:szCs w:val="24"/>
        </w:rPr>
        <w:t xml:space="preserve">itrogen chiếm 78% thể tích không khí. Nguyên tố </w:t>
      </w:r>
      <w:r w:rsidR="00807C21" w:rsidRPr="00B84EF4">
        <w:rPr>
          <w:rFonts w:ascii="Times New Roman" w:hAnsi="Times New Roman" w:cs="Times New Roman"/>
          <w:bCs/>
          <w:sz w:val="24"/>
          <w:szCs w:val="24"/>
        </w:rPr>
        <w:t>N</w:t>
      </w:r>
      <w:r w:rsidR="00807C21" w:rsidRPr="00B84EF4">
        <w:rPr>
          <w:rFonts w:ascii="Times New Roman" w:hAnsi="Times New Roman" w:cs="Times New Roman"/>
          <w:bCs/>
          <w:iCs/>
          <w:sz w:val="24"/>
          <w:szCs w:val="24"/>
        </w:rPr>
        <w:t xml:space="preserve">itrogen có 2 đồng vị </w:t>
      </w:r>
      <w:r w:rsidR="00807C21" w:rsidRPr="00B84EF4">
        <w:rPr>
          <w:rFonts w:ascii="Times New Roman" w:hAnsi="Times New Roman" w:cs="Times New Roman"/>
          <w:position w:val="-12"/>
        </w:rPr>
        <w:object w:dxaOrig="1320" w:dyaOrig="380" w14:anchorId="2C7378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8.75pt" o:ole="">
            <v:imagedata r:id="rId8" o:title=""/>
          </v:shape>
          <o:OLEObject Type="Embed" ProgID="Equation.DSMT4" ShapeID="_x0000_i1025" DrawAspect="Content" ObjectID="_1782196811" r:id="rId9"/>
        </w:object>
      </w:r>
      <w:r w:rsidR="00807C21" w:rsidRPr="00B84EF4">
        <w:rPr>
          <w:rFonts w:ascii="Times New Roman" w:hAnsi="Times New Roman" w:cs="Times New Roman"/>
          <w:bCs/>
          <w:iCs/>
          <w:sz w:val="24"/>
          <w:szCs w:val="24"/>
        </w:rPr>
        <w:t xml:space="preserve">và </w:t>
      </w:r>
    </w:p>
    <w:p w14:paraId="57A8C18C" w14:textId="307DB4FD" w:rsidR="00807C21" w:rsidRPr="00B84EF4" w:rsidRDefault="00807C21" w:rsidP="00752052">
      <w:p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B84EF4">
        <w:rPr>
          <w:rFonts w:ascii="Times New Roman" w:hAnsi="Times New Roman" w:cs="Times New Roman"/>
          <w:bCs/>
          <w:iCs/>
          <w:position w:val="-12"/>
          <w:sz w:val="24"/>
          <w:szCs w:val="24"/>
        </w:rPr>
        <w:object w:dxaOrig="1200" w:dyaOrig="380" w14:anchorId="683D93C5">
          <v:shape id="_x0000_i1026" type="#_x0000_t75" style="width:60pt;height:18.75pt" o:ole="">
            <v:imagedata r:id="rId10" o:title=""/>
          </v:shape>
          <o:OLEObject Type="Embed" ProgID="Equation.DSMT4" ShapeID="_x0000_i1026" DrawAspect="Content" ObjectID="_1782196812" r:id="rId11"/>
        </w:object>
      </w:r>
    </w:p>
    <w:p w14:paraId="61952294" w14:textId="6FEEB0E5" w:rsidR="00807C21" w:rsidRPr="00B84EF4" w:rsidRDefault="00B84EF4" w:rsidP="00B84EF4">
      <w:pPr>
        <w:spacing w:after="0" w:line="240" w:lineRule="auto"/>
        <w:ind w:hanging="28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84EF4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Pr="00B84EF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807C21" w:rsidRPr="00B84EF4">
        <w:rPr>
          <w:rFonts w:ascii="Times New Roman" w:hAnsi="Times New Roman" w:cs="Times New Roman"/>
          <w:b/>
          <w:sz w:val="24"/>
          <w:szCs w:val="24"/>
        </w:rPr>
        <w:t>Hợp chất:</w:t>
      </w:r>
      <w:r w:rsidR="00AA72CA" w:rsidRPr="00B84EF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A72CA" w:rsidRPr="00B84EF4">
        <w:rPr>
          <w:rFonts w:ascii="Times New Roman" w:hAnsi="Times New Roman" w:cs="Times New Roman"/>
          <w:bCs/>
          <w:sz w:val="24"/>
          <w:szCs w:val="24"/>
        </w:rPr>
        <w:t>N</w:t>
      </w:r>
      <w:r w:rsidR="00AA72CA" w:rsidRPr="00B84EF4">
        <w:rPr>
          <w:rFonts w:ascii="Times New Roman" w:hAnsi="Times New Roman" w:cs="Times New Roman"/>
          <w:bCs/>
          <w:iCs/>
          <w:sz w:val="24"/>
          <w:szCs w:val="24"/>
        </w:rPr>
        <w:t>itrogen</w:t>
      </w:r>
      <w:r w:rsidR="00AA72CA" w:rsidRPr="00B84EF4">
        <w:rPr>
          <w:rFonts w:ascii="Times New Roman" w:hAnsi="Times New Roman" w:cs="Times New Roman"/>
          <w:bCs/>
          <w:sz w:val="24"/>
          <w:szCs w:val="24"/>
        </w:rPr>
        <w:t xml:space="preserve"> có trong</w:t>
      </w:r>
      <w:r w:rsidR="00807C21" w:rsidRPr="00B84EF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07C21" w:rsidRPr="00B84EF4">
        <w:rPr>
          <w:rFonts w:ascii="Times New Roman" w:hAnsi="Times New Roman" w:cs="Times New Roman"/>
          <w:bCs/>
          <w:sz w:val="24"/>
          <w:szCs w:val="24"/>
        </w:rPr>
        <w:t>diêm tiêu natri (NaNO</w:t>
      </w:r>
      <w:r w:rsidR="00807C21" w:rsidRPr="00B84EF4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807C21" w:rsidRPr="00B84EF4">
        <w:rPr>
          <w:rFonts w:ascii="Times New Roman" w:hAnsi="Times New Roman" w:cs="Times New Roman"/>
          <w:bCs/>
          <w:sz w:val="24"/>
          <w:szCs w:val="24"/>
        </w:rPr>
        <w:t xml:space="preserve">), </w:t>
      </w:r>
      <w:r w:rsidR="00AA72CA" w:rsidRPr="00B84EF4">
        <w:rPr>
          <w:rFonts w:ascii="Times New Roman" w:hAnsi="Times New Roman" w:cs="Times New Roman"/>
          <w:bCs/>
          <w:sz w:val="24"/>
          <w:szCs w:val="24"/>
        </w:rPr>
        <w:t xml:space="preserve">thành phần </w:t>
      </w:r>
      <w:r w:rsidR="00807C21" w:rsidRPr="00B84EF4">
        <w:rPr>
          <w:rFonts w:ascii="Times New Roman" w:hAnsi="Times New Roman" w:cs="Times New Roman"/>
          <w:bCs/>
          <w:sz w:val="24"/>
          <w:szCs w:val="24"/>
        </w:rPr>
        <w:t>protein, nucleic acid…và nhiều hợp chất hữu cơ</w:t>
      </w:r>
    </w:p>
    <w:p w14:paraId="66789F97" w14:textId="46CC3936" w:rsidR="00807C21" w:rsidRPr="00B84EF4" w:rsidRDefault="00B84EF4" w:rsidP="00B84EF4">
      <w:pPr>
        <w:spacing w:after="0" w:line="240" w:lineRule="auto"/>
        <w:ind w:hanging="28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</w:rPr>
        <w:t>2.</w:t>
      </w:r>
      <w:r w:rsidRPr="00B84EF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807C21" w:rsidRPr="00B84EF4">
        <w:rPr>
          <w:rFonts w:ascii="Times New Roman" w:hAnsi="Times New Roman" w:cs="Times New Roman"/>
          <w:b/>
          <w:color w:val="0000FF"/>
          <w:sz w:val="24"/>
          <w:szCs w:val="24"/>
        </w:rPr>
        <w:t>Tính chất vật lí</w:t>
      </w:r>
    </w:p>
    <w:p w14:paraId="35918F3F" w14:textId="49F07CD4" w:rsidR="00475772" w:rsidRPr="00B84EF4" w:rsidRDefault="00475772" w:rsidP="00752052">
      <w:pPr>
        <w:pStyle w:val="ListParagraph"/>
        <w:spacing w:after="0" w:line="240" w:lineRule="auto"/>
        <w:ind w:left="0"/>
        <w:jc w:val="both"/>
        <w:rPr>
          <w:rFonts w:cs="Times New Roman"/>
          <w:bCs/>
          <w:sz w:val="24"/>
          <w:szCs w:val="24"/>
        </w:rPr>
      </w:pPr>
      <w:r w:rsidRPr="00B84EF4">
        <w:rPr>
          <w:rFonts w:cs="Times New Roman"/>
          <w:b/>
          <w:sz w:val="24"/>
          <w:szCs w:val="24"/>
        </w:rPr>
        <w:t xml:space="preserve">+ </w:t>
      </w:r>
      <w:r w:rsidRPr="00B84EF4">
        <w:rPr>
          <w:rFonts w:cs="Times New Roman"/>
          <w:bCs/>
          <w:sz w:val="24"/>
          <w:szCs w:val="24"/>
        </w:rPr>
        <w:t>Ở điều kiện thường: là chất khí không màu, không mùi, không vị, hơi nhẹ hơn không khí (</w:t>
      </w:r>
      <w:r w:rsidRPr="00B84EF4">
        <w:rPr>
          <w:rFonts w:cs="Times New Roman"/>
          <w:bCs/>
          <w:position w:val="-26"/>
          <w:sz w:val="24"/>
          <w:szCs w:val="24"/>
        </w:rPr>
        <w:object w:dxaOrig="859" w:dyaOrig="499" w14:anchorId="0B8D806C">
          <v:shape id="_x0000_i1027" type="#_x0000_t75" style="width:42.75pt;height:24.75pt" o:ole="">
            <v:imagedata r:id="rId12" o:title=""/>
          </v:shape>
          <o:OLEObject Type="Embed" ProgID="Equation.DSMT4" ShapeID="_x0000_i1027" DrawAspect="Content" ObjectID="_1782196813" r:id="rId13"/>
        </w:object>
      </w:r>
      <w:r w:rsidRPr="00B84EF4">
        <w:rPr>
          <w:rFonts w:cs="Times New Roman"/>
          <w:bCs/>
          <w:sz w:val="24"/>
          <w:szCs w:val="24"/>
        </w:rPr>
        <w:t>)</w:t>
      </w:r>
    </w:p>
    <w:p w14:paraId="68F50121" w14:textId="302D8D80" w:rsidR="00475772" w:rsidRPr="00B84EF4" w:rsidRDefault="00475772" w:rsidP="00752052">
      <w:pPr>
        <w:pStyle w:val="ListParagraph"/>
        <w:spacing w:after="0" w:line="240" w:lineRule="auto"/>
        <w:ind w:left="0"/>
        <w:jc w:val="both"/>
        <w:rPr>
          <w:rFonts w:cs="Times New Roman"/>
          <w:bCs/>
          <w:sz w:val="24"/>
          <w:szCs w:val="24"/>
        </w:rPr>
      </w:pPr>
      <w:r w:rsidRPr="00B84EF4">
        <w:rPr>
          <w:rFonts w:cs="Times New Roman"/>
          <w:bCs/>
          <w:sz w:val="24"/>
          <w:szCs w:val="24"/>
        </w:rPr>
        <w:t xml:space="preserve">+ </w:t>
      </w:r>
      <w:r w:rsidRPr="00B84EF4">
        <w:rPr>
          <w:rFonts w:cs="Times New Roman"/>
          <w:bCs/>
          <w:position w:val="-12"/>
          <w:sz w:val="24"/>
          <w:szCs w:val="24"/>
        </w:rPr>
        <w:object w:dxaOrig="220" w:dyaOrig="380" w14:anchorId="28134E22">
          <v:shape id="_x0000_i1028" type="#_x0000_t75" style="width:11.25pt;height:18.75pt" o:ole="">
            <v:imagedata r:id="rId14" o:title=""/>
          </v:shape>
          <o:OLEObject Type="Embed" ProgID="Equation.DSMT4" ShapeID="_x0000_i1028" DrawAspect="Content" ObjectID="_1782196814" r:id="rId15"/>
        </w:object>
      </w:r>
      <w:r w:rsidRPr="00B84EF4">
        <w:rPr>
          <w:rFonts w:cs="Times New Roman"/>
          <w:bCs/>
          <w:sz w:val="24"/>
          <w:szCs w:val="24"/>
          <w:vertAlign w:val="subscript"/>
        </w:rPr>
        <w:t xml:space="preserve">hoá lỏng </w:t>
      </w:r>
      <w:r w:rsidRPr="00B84EF4">
        <w:rPr>
          <w:rFonts w:cs="Times New Roman"/>
          <w:bCs/>
          <w:sz w:val="24"/>
          <w:szCs w:val="24"/>
        </w:rPr>
        <w:t>=-196</w:t>
      </w:r>
      <w:r w:rsidRPr="00B84EF4">
        <w:rPr>
          <w:rFonts w:cs="Times New Roman"/>
          <w:bCs/>
          <w:sz w:val="24"/>
          <w:szCs w:val="24"/>
          <w:vertAlign w:val="superscript"/>
        </w:rPr>
        <w:t>0</w:t>
      </w:r>
      <w:r w:rsidRPr="00B84EF4">
        <w:rPr>
          <w:rFonts w:cs="Times New Roman"/>
          <w:bCs/>
          <w:sz w:val="24"/>
          <w:szCs w:val="24"/>
        </w:rPr>
        <w:t xml:space="preserve">C, </w:t>
      </w:r>
      <w:r w:rsidRPr="00B84EF4">
        <w:rPr>
          <w:rFonts w:cs="Times New Roman"/>
          <w:bCs/>
          <w:position w:val="-12"/>
          <w:sz w:val="24"/>
          <w:szCs w:val="24"/>
        </w:rPr>
        <w:object w:dxaOrig="220" w:dyaOrig="380" w14:anchorId="76185F21">
          <v:shape id="_x0000_i1029" type="#_x0000_t75" style="width:11.25pt;height:18.75pt" o:ole="">
            <v:imagedata r:id="rId14" o:title=""/>
          </v:shape>
          <o:OLEObject Type="Embed" ProgID="Equation.DSMT4" ShapeID="_x0000_i1029" DrawAspect="Content" ObjectID="_1782196815" r:id="rId16"/>
        </w:object>
      </w:r>
      <w:r w:rsidRPr="00B84EF4">
        <w:rPr>
          <w:rFonts w:cs="Times New Roman"/>
          <w:bCs/>
          <w:sz w:val="24"/>
          <w:szCs w:val="24"/>
          <w:vertAlign w:val="subscript"/>
        </w:rPr>
        <w:t xml:space="preserve">hoá rắn </w:t>
      </w:r>
      <w:r w:rsidRPr="00B84EF4">
        <w:rPr>
          <w:rFonts w:cs="Times New Roman"/>
          <w:bCs/>
          <w:sz w:val="24"/>
          <w:szCs w:val="24"/>
        </w:rPr>
        <w:t>=-210</w:t>
      </w:r>
      <w:r w:rsidRPr="00B84EF4">
        <w:rPr>
          <w:rFonts w:cs="Times New Roman"/>
          <w:bCs/>
          <w:sz w:val="24"/>
          <w:szCs w:val="24"/>
          <w:vertAlign w:val="superscript"/>
        </w:rPr>
        <w:t>0</w:t>
      </w:r>
      <w:r w:rsidRPr="00B84EF4">
        <w:rPr>
          <w:rFonts w:cs="Times New Roman"/>
          <w:bCs/>
          <w:sz w:val="24"/>
          <w:szCs w:val="24"/>
        </w:rPr>
        <w:t>C</w:t>
      </w:r>
    </w:p>
    <w:p w14:paraId="5E9A24F1" w14:textId="35C475C9" w:rsidR="00475772" w:rsidRPr="00B84EF4" w:rsidRDefault="00475772" w:rsidP="00752052">
      <w:pPr>
        <w:pStyle w:val="ListParagraph"/>
        <w:spacing w:after="0" w:line="240" w:lineRule="auto"/>
        <w:ind w:left="0"/>
        <w:jc w:val="both"/>
        <w:rPr>
          <w:rFonts w:cs="Times New Roman"/>
          <w:bCs/>
          <w:sz w:val="24"/>
          <w:szCs w:val="24"/>
        </w:rPr>
      </w:pPr>
      <w:r w:rsidRPr="00B84EF4">
        <w:rPr>
          <w:rFonts w:cs="Times New Roman"/>
          <w:bCs/>
          <w:sz w:val="24"/>
          <w:szCs w:val="24"/>
        </w:rPr>
        <w:t>+ Tan rất ít trong nước, không duy trì sự cháy và sự hô hấp.</w:t>
      </w:r>
    </w:p>
    <w:p w14:paraId="4CE76FD1" w14:textId="18CBD412" w:rsidR="00475772" w:rsidRPr="00B84EF4" w:rsidRDefault="00B84EF4" w:rsidP="00B84EF4">
      <w:pPr>
        <w:spacing w:after="0" w:line="240" w:lineRule="auto"/>
        <w:ind w:hanging="28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</w:rPr>
        <w:t>3.</w:t>
      </w:r>
      <w:r w:rsidRPr="00B84EF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475772" w:rsidRPr="00B84EF4">
        <w:rPr>
          <w:rFonts w:ascii="Times New Roman" w:hAnsi="Times New Roman" w:cs="Times New Roman"/>
          <w:b/>
          <w:color w:val="0000FF"/>
          <w:sz w:val="24"/>
          <w:szCs w:val="24"/>
        </w:rPr>
        <w:t>Tính chất hoá học</w:t>
      </w:r>
    </w:p>
    <w:p w14:paraId="53715F79" w14:textId="15DD602D" w:rsidR="00171056" w:rsidRPr="00B84EF4" w:rsidRDefault="00B84EF4" w:rsidP="00B84EF4">
      <w:pPr>
        <w:spacing w:after="0" w:line="240" w:lineRule="auto"/>
        <w:ind w:hanging="28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84EF4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Pr="00B84EF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171056" w:rsidRPr="00B84EF4">
        <w:rPr>
          <w:rFonts w:ascii="Times New Roman" w:hAnsi="Times New Roman" w:cs="Times New Roman"/>
          <w:bCs/>
          <w:sz w:val="24"/>
          <w:szCs w:val="24"/>
        </w:rPr>
        <w:t>Ở điều kiện thường</w:t>
      </w:r>
      <w:r w:rsidR="00171056" w:rsidRPr="00B84EF4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171056" w:rsidRPr="00B84EF4">
        <w:rPr>
          <w:rFonts w:ascii="Times New Roman" w:hAnsi="Times New Roman" w:cs="Times New Roman"/>
          <w:bCs/>
          <w:sz w:val="24"/>
          <w:szCs w:val="24"/>
        </w:rPr>
        <w:t>phân tử N</w:t>
      </w:r>
      <w:r w:rsidR="00171056" w:rsidRPr="00B84EF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171056" w:rsidRPr="00B84EF4">
        <w:rPr>
          <w:rFonts w:ascii="Times New Roman" w:hAnsi="Times New Roman" w:cs="Times New Roman"/>
          <w:bCs/>
          <w:sz w:val="24"/>
          <w:szCs w:val="24"/>
        </w:rPr>
        <w:t xml:space="preserve"> có liên kết 3 giữa 2 nguyên tử (</w:t>
      </w:r>
      <w:r w:rsidR="00C031B4" w:rsidRPr="00B84EF4">
        <w:rPr>
          <w:rFonts w:ascii="Times New Roman" w:hAnsi="Times New Roman" w:cs="Times New Roman"/>
          <w:position w:val="-6"/>
        </w:rPr>
        <w:object w:dxaOrig="720" w:dyaOrig="279" w14:anchorId="4321CC07">
          <v:shape id="_x0000_i1030" type="#_x0000_t75" style="width:36pt;height:14.25pt" o:ole="">
            <v:imagedata r:id="rId17" o:title=""/>
          </v:shape>
          <o:OLEObject Type="Embed" ProgID="Equation.DSMT4" ShapeID="_x0000_i1030" DrawAspect="Content" ObjectID="_1782196816" r:id="rId18"/>
        </w:object>
      </w:r>
      <w:r w:rsidR="00C031B4" w:rsidRPr="00B84EF4">
        <w:rPr>
          <w:rFonts w:ascii="Times New Roman" w:hAnsi="Times New Roman" w:cs="Times New Roman"/>
          <w:bCs/>
          <w:sz w:val="24"/>
          <w:szCs w:val="24"/>
        </w:rPr>
        <w:t>)</w:t>
      </w:r>
      <w:r w:rsidR="00AA72CA" w:rsidRPr="00B84EF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71056" w:rsidRPr="00B84EF4">
        <w:rPr>
          <w:rFonts w:ascii="Times New Roman" w:hAnsi="Times New Roman" w:cs="Times New Roman"/>
          <w:bCs/>
          <w:sz w:val="24"/>
          <w:szCs w:val="24"/>
        </w:rPr>
        <w:t>rất bền</w:t>
      </w:r>
      <w:r w:rsidR="00C031B4" w:rsidRPr="00B84EF4">
        <w:rPr>
          <w:rFonts w:ascii="Times New Roman" w:hAnsi="Times New Roman" w:cs="Times New Roman"/>
          <w:bCs/>
          <w:sz w:val="24"/>
          <w:szCs w:val="24"/>
        </w:rPr>
        <w:t>, khá trơ về mặt hoá học</w:t>
      </w:r>
    </w:p>
    <w:p w14:paraId="018784D5" w14:textId="663746F1" w:rsidR="00C031B4" w:rsidRPr="00B84EF4" w:rsidRDefault="00B84EF4" w:rsidP="00B84EF4">
      <w:pPr>
        <w:spacing w:after="0" w:line="240" w:lineRule="auto"/>
        <w:ind w:hanging="28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84EF4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Pr="00B84EF4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C031B4" w:rsidRPr="00B84EF4">
        <w:rPr>
          <w:rFonts w:ascii="Times New Roman" w:hAnsi="Times New Roman" w:cs="Times New Roman"/>
          <w:bCs/>
          <w:sz w:val="24"/>
          <w:szCs w:val="24"/>
        </w:rPr>
        <w:t>Phân tử N</w:t>
      </w:r>
      <w:r w:rsidR="00C031B4" w:rsidRPr="00B84EF4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C031B4" w:rsidRPr="00B84EF4">
        <w:rPr>
          <w:rFonts w:ascii="Times New Roman" w:hAnsi="Times New Roman" w:cs="Times New Roman"/>
          <w:bCs/>
          <w:sz w:val="24"/>
          <w:szCs w:val="24"/>
        </w:rPr>
        <w:t xml:space="preserve"> có số </w:t>
      </w:r>
      <w:r w:rsidR="00AA72CA" w:rsidRPr="00B84EF4">
        <w:rPr>
          <w:rFonts w:ascii="Times New Roman" w:hAnsi="Times New Roman" w:cs="Times New Roman"/>
          <w:bCs/>
          <w:sz w:val="24"/>
          <w:szCs w:val="24"/>
        </w:rPr>
        <w:t>oxi hoá</w:t>
      </w:r>
      <w:r w:rsidR="00C031B4" w:rsidRPr="00B84EF4">
        <w:rPr>
          <w:rFonts w:ascii="Times New Roman" w:hAnsi="Times New Roman" w:cs="Times New Roman"/>
          <w:bCs/>
          <w:sz w:val="24"/>
          <w:szCs w:val="24"/>
        </w:rPr>
        <w:t xml:space="preserve"> trung gian, ở nhiệt độ cao tác dụng với nhiều chất, vừa thể hiện </w:t>
      </w:r>
      <w:r w:rsidR="00C031B4" w:rsidRPr="00B84EF4">
        <w:rPr>
          <w:rFonts w:ascii="Times New Roman" w:hAnsi="Times New Roman" w:cs="Times New Roman"/>
          <w:b/>
          <w:sz w:val="24"/>
          <w:szCs w:val="24"/>
        </w:rPr>
        <w:t xml:space="preserve">tính oxi hoá, </w:t>
      </w:r>
      <w:r w:rsidR="00C031B4" w:rsidRPr="00B84EF4">
        <w:rPr>
          <w:rFonts w:ascii="Times New Roman" w:hAnsi="Times New Roman" w:cs="Times New Roman"/>
          <w:bCs/>
          <w:sz w:val="24"/>
          <w:szCs w:val="24"/>
        </w:rPr>
        <w:t xml:space="preserve">vừa thể hiện </w:t>
      </w:r>
      <w:r w:rsidR="00C031B4" w:rsidRPr="00B84EF4">
        <w:rPr>
          <w:rFonts w:ascii="Times New Roman" w:hAnsi="Times New Roman" w:cs="Times New Roman"/>
          <w:b/>
          <w:sz w:val="24"/>
          <w:szCs w:val="24"/>
        </w:rPr>
        <w:t>tính khử.</w:t>
      </w:r>
    </w:p>
    <w:p w14:paraId="628C3D2E" w14:textId="64B71FA8" w:rsidR="004B556F" w:rsidRPr="00B84EF4" w:rsidRDefault="00B84EF4" w:rsidP="00B84EF4">
      <w:pPr>
        <w:spacing w:after="0" w:line="240" w:lineRule="auto"/>
        <w:ind w:hanging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4EF4">
        <w:rPr>
          <w:rFonts w:ascii="Times New Roman" w:hAnsi="Times New Roman" w:cs="Times New Roman"/>
          <w:b/>
          <w:sz w:val="24"/>
          <w:szCs w:val="24"/>
        </w:rPr>
        <w:t>a.</w:t>
      </w:r>
      <w:r w:rsidRPr="00B84EF4">
        <w:rPr>
          <w:rFonts w:ascii="Times New Roman" w:hAnsi="Times New Roman" w:cs="Times New Roman"/>
          <w:b/>
          <w:sz w:val="24"/>
          <w:szCs w:val="24"/>
        </w:rPr>
        <w:tab/>
      </w:r>
      <w:r w:rsidR="00C031B4" w:rsidRPr="00B84EF4">
        <w:rPr>
          <w:rFonts w:ascii="Times New Roman" w:hAnsi="Times New Roman" w:cs="Times New Roman"/>
          <w:b/>
          <w:sz w:val="24"/>
          <w:szCs w:val="24"/>
        </w:rPr>
        <w:t xml:space="preserve">Tính oxi hoá: </w:t>
      </w:r>
      <w:r w:rsidR="00C031B4" w:rsidRPr="00B84EF4">
        <w:rPr>
          <w:rFonts w:ascii="Times New Roman" w:hAnsi="Times New Roman" w:cs="Times New Roman"/>
          <w:bCs/>
          <w:sz w:val="24"/>
          <w:szCs w:val="24"/>
        </w:rPr>
        <w:t>tác dụng với hydrogen</w:t>
      </w:r>
    </w:p>
    <w:p w14:paraId="4E899CA8" w14:textId="13B73874" w:rsidR="004B556F" w:rsidRPr="00B84EF4" w:rsidRDefault="00811534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B84EF4">
        <w:rPr>
          <w:rFonts w:ascii="Times New Roman" w:hAnsi="Times New Roman" w:cs="Times New Roman"/>
          <w:position w:val="-16"/>
          <w:sz w:val="24"/>
          <w:szCs w:val="24"/>
        </w:rPr>
        <w:object w:dxaOrig="5120" w:dyaOrig="580" w14:anchorId="6044C56E">
          <v:shape id="_x0000_i1031" type="#_x0000_t75" style="width:332.25pt;height:37.5pt" o:ole="">
            <v:imagedata r:id="rId19" o:title=""/>
          </v:shape>
          <o:OLEObject Type="Embed" ProgID="Equation.DSMT4" ShapeID="_x0000_i1031" DrawAspect="Content" ObjectID="_1782196817" r:id="rId20"/>
        </w:object>
      </w:r>
    </w:p>
    <w:p w14:paraId="6A3B7C1E" w14:textId="11AB1B03" w:rsidR="00DE30ED" w:rsidRPr="00B84EF4" w:rsidRDefault="00B84EF4" w:rsidP="00B84EF4">
      <w:pPr>
        <w:spacing w:after="0" w:line="240" w:lineRule="auto"/>
        <w:ind w:hanging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4EF4">
        <w:rPr>
          <w:rFonts w:ascii="Times New Roman" w:hAnsi="Times New Roman" w:cs="Times New Roman"/>
          <w:b/>
          <w:sz w:val="24"/>
          <w:szCs w:val="24"/>
        </w:rPr>
        <w:t>b.</w:t>
      </w:r>
      <w:r w:rsidRPr="00B84EF4">
        <w:rPr>
          <w:rFonts w:ascii="Times New Roman" w:hAnsi="Times New Roman" w:cs="Times New Roman"/>
          <w:b/>
          <w:sz w:val="24"/>
          <w:szCs w:val="24"/>
        </w:rPr>
        <w:tab/>
      </w:r>
      <w:r w:rsidR="00DE30ED" w:rsidRPr="00B84EF4">
        <w:rPr>
          <w:rFonts w:ascii="Times New Roman" w:hAnsi="Times New Roman" w:cs="Times New Roman"/>
          <w:b/>
          <w:sz w:val="24"/>
          <w:szCs w:val="24"/>
        </w:rPr>
        <w:t xml:space="preserve">Tính khử: </w:t>
      </w:r>
      <w:r w:rsidR="00DE30ED" w:rsidRPr="00B84EF4">
        <w:rPr>
          <w:rFonts w:ascii="Times New Roman" w:hAnsi="Times New Roman" w:cs="Times New Roman"/>
          <w:bCs/>
          <w:sz w:val="24"/>
          <w:szCs w:val="24"/>
        </w:rPr>
        <w:t>tác dụng với oxygen</w:t>
      </w:r>
    </w:p>
    <w:p w14:paraId="74CD47C6" w14:textId="6219EDBF" w:rsidR="00811534" w:rsidRPr="00B84EF4" w:rsidRDefault="00DE30ED" w:rsidP="0075205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B84EF4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B84EF4">
        <w:rPr>
          <w:rFonts w:ascii="Times New Roman" w:hAnsi="Times New Roman" w:cs="Times New Roman"/>
          <w:position w:val="-16"/>
          <w:sz w:val="24"/>
          <w:szCs w:val="24"/>
        </w:rPr>
        <w:object w:dxaOrig="4420" w:dyaOrig="580" w14:anchorId="6725C7C6">
          <v:shape id="_x0000_i1032" type="#_x0000_t75" style="width:287.25pt;height:37.5pt" o:ole="">
            <v:imagedata r:id="rId21" o:title=""/>
          </v:shape>
          <o:OLEObject Type="Embed" ProgID="Equation.DSMT4" ShapeID="_x0000_i1032" DrawAspect="Content" ObjectID="_1782196818" r:id="rId22"/>
        </w:object>
      </w:r>
    </w:p>
    <w:p w14:paraId="078D4950" w14:textId="374445A6" w:rsidR="00811534" w:rsidRPr="00B84EF4" w:rsidRDefault="00B84EF4" w:rsidP="00B84EF4">
      <w:pPr>
        <w:spacing w:after="0" w:line="240" w:lineRule="auto"/>
        <w:ind w:hanging="284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4.</w:t>
      </w:r>
      <w:r w:rsidRPr="00B84EF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DE30ED" w:rsidRPr="00B84EF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Quá trình tạo và cung cấp nitrate cho đất từ nước mưa</w:t>
      </w:r>
    </w:p>
    <w:p w14:paraId="5279E760" w14:textId="69CCCECA" w:rsidR="00811534" w:rsidRPr="00B84EF4" w:rsidRDefault="00DE30ED" w:rsidP="00752052">
      <w:pPr>
        <w:spacing w:after="0"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B84EF4">
        <w:rPr>
          <w:rFonts w:ascii="Times New Roman" w:hAnsi="Times New Roman" w:cs="Times New Roman"/>
          <w:bCs/>
          <w:sz w:val="24"/>
          <w:szCs w:val="24"/>
        </w:rPr>
        <w:t xml:space="preserve">       Nguyên tố N</w:t>
      </w:r>
      <w:r w:rsidRPr="00B84EF4">
        <w:rPr>
          <w:rFonts w:ascii="Times New Roman" w:hAnsi="Times New Roman" w:cs="Times New Roman"/>
          <w:bCs/>
          <w:iCs/>
          <w:sz w:val="24"/>
          <w:szCs w:val="24"/>
        </w:rPr>
        <w:t xml:space="preserve">itrogen rất cần thiết cho sự sống trên </w:t>
      </w:r>
      <w:r w:rsidR="008A2336" w:rsidRPr="00B84EF4">
        <w:rPr>
          <w:rFonts w:ascii="Times New Roman" w:hAnsi="Times New Roman" w:cs="Times New Roman"/>
          <w:bCs/>
          <w:iCs/>
          <w:sz w:val="24"/>
          <w:szCs w:val="24"/>
        </w:rPr>
        <w:t>T</w:t>
      </w:r>
      <w:r w:rsidRPr="00B84EF4">
        <w:rPr>
          <w:rFonts w:ascii="Times New Roman" w:hAnsi="Times New Roman" w:cs="Times New Roman"/>
          <w:bCs/>
          <w:iCs/>
          <w:sz w:val="24"/>
          <w:szCs w:val="24"/>
        </w:rPr>
        <w:t xml:space="preserve">rái </w:t>
      </w:r>
      <w:r w:rsidR="008A2336" w:rsidRPr="00B84EF4">
        <w:rPr>
          <w:rFonts w:ascii="Times New Roman" w:hAnsi="Times New Roman" w:cs="Times New Roman"/>
          <w:bCs/>
          <w:iCs/>
          <w:sz w:val="24"/>
          <w:szCs w:val="24"/>
        </w:rPr>
        <w:t>Đ</w:t>
      </w:r>
      <w:r w:rsidRPr="00B84EF4">
        <w:rPr>
          <w:rFonts w:ascii="Times New Roman" w:hAnsi="Times New Roman" w:cs="Times New Roman"/>
          <w:bCs/>
          <w:iCs/>
          <w:sz w:val="24"/>
          <w:szCs w:val="24"/>
        </w:rPr>
        <w:t>ất. Trong tự nhiên</w:t>
      </w:r>
      <w:r w:rsidR="008A2336" w:rsidRPr="00B84EF4">
        <w:rPr>
          <w:rFonts w:ascii="Times New Roman" w:hAnsi="Times New Roman" w:cs="Times New Roman"/>
          <w:bCs/>
          <w:iCs/>
          <w:sz w:val="24"/>
          <w:szCs w:val="24"/>
        </w:rPr>
        <w:t xml:space="preserve"> luôn diễn ra các quá trình chuyển hoá từ dạng này sang dạng khác theo một chu trình khép kín.</w:t>
      </w:r>
    </w:p>
    <w:p w14:paraId="71260A0D" w14:textId="50005678" w:rsidR="008A2336" w:rsidRPr="00B84EF4" w:rsidRDefault="00B84EF4" w:rsidP="00B84EF4">
      <w:pPr>
        <w:spacing w:after="0" w:line="240" w:lineRule="auto"/>
        <w:ind w:hanging="284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5.</w:t>
      </w:r>
      <w:r w:rsidRPr="00B84EF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8A2336" w:rsidRPr="00B84EF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Ứng dụng của nitrogen </w:t>
      </w:r>
    </w:p>
    <w:p w14:paraId="443FD9C6" w14:textId="5ADDB3CC" w:rsidR="008A2336" w:rsidRPr="00B84EF4" w:rsidRDefault="00B84EF4" w:rsidP="00B84EF4">
      <w:pPr>
        <w:spacing w:after="0" w:line="240" w:lineRule="auto"/>
        <w:ind w:hanging="284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B84EF4">
        <w:rPr>
          <w:rFonts w:ascii="Times New Roman" w:hAnsi="Times New Roman" w:cs="Times New Roman"/>
          <w:b/>
          <w:bCs/>
          <w:sz w:val="24"/>
          <w:szCs w:val="24"/>
          <w:lang w:val="fr-FR"/>
        </w:rPr>
        <w:t>-</w:t>
      </w:r>
      <w:r w:rsidRPr="00B84EF4">
        <w:rPr>
          <w:rFonts w:ascii="Times New Roman" w:hAnsi="Times New Roman" w:cs="Times New Roman"/>
          <w:b/>
          <w:bCs/>
          <w:sz w:val="24"/>
          <w:szCs w:val="24"/>
          <w:lang w:val="fr-FR"/>
        </w:rPr>
        <w:tab/>
      </w:r>
      <w:r w:rsidR="008A2336" w:rsidRPr="00B84EF4">
        <w:rPr>
          <w:rFonts w:ascii="Times New Roman" w:hAnsi="Times New Roman" w:cs="Times New Roman"/>
          <w:bCs/>
          <w:sz w:val="24"/>
          <w:szCs w:val="24"/>
          <w:lang w:val="fr-FR"/>
        </w:rPr>
        <w:t>Là một trong những nguyên tố dinh dưỡng chính của thực vật</w:t>
      </w:r>
      <w:r w:rsidR="006F0C64" w:rsidRPr="00B84EF4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14:paraId="0C3284B0" w14:textId="00FA2DD9" w:rsidR="008A2336" w:rsidRPr="00B84EF4" w:rsidRDefault="00B84EF4" w:rsidP="00B84EF4">
      <w:pPr>
        <w:spacing w:after="0" w:line="240" w:lineRule="auto"/>
        <w:ind w:hanging="284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B84EF4">
        <w:rPr>
          <w:rFonts w:ascii="Times New Roman" w:hAnsi="Times New Roman" w:cs="Times New Roman"/>
          <w:b/>
          <w:bCs/>
          <w:sz w:val="24"/>
          <w:szCs w:val="24"/>
          <w:lang w:val="fr-FR"/>
        </w:rPr>
        <w:t>-</w:t>
      </w:r>
      <w:r w:rsidRPr="00B84EF4">
        <w:rPr>
          <w:rFonts w:ascii="Times New Roman" w:hAnsi="Times New Roman" w:cs="Times New Roman"/>
          <w:b/>
          <w:bCs/>
          <w:sz w:val="24"/>
          <w:szCs w:val="24"/>
          <w:lang w:val="fr-FR"/>
        </w:rPr>
        <w:tab/>
      </w:r>
      <w:r w:rsidR="008A2336" w:rsidRPr="00B84EF4">
        <w:rPr>
          <w:rFonts w:ascii="Times New Roman" w:hAnsi="Times New Roman" w:cs="Times New Roman"/>
          <w:b/>
          <w:sz w:val="24"/>
          <w:szCs w:val="24"/>
          <w:lang w:val="fr-FR"/>
        </w:rPr>
        <w:t>Trong công nghiệp</w:t>
      </w:r>
      <w:r w:rsidR="008A2336" w:rsidRPr="00B84EF4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 : </w:t>
      </w:r>
      <w:r w:rsidR="0075036E" w:rsidRPr="00B84EF4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phần lớn dùng để </w:t>
      </w:r>
      <w:r w:rsidR="008A2336" w:rsidRPr="00B84EF4">
        <w:rPr>
          <w:rFonts w:ascii="Times New Roman" w:hAnsi="Times New Roman" w:cs="Times New Roman"/>
          <w:bCs/>
          <w:sz w:val="24"/>
          <w:szCs w:val="24"/>
          <w:lang w:val="fr-FR"/>
        </w:rPr>
        <w:t>tổng hợp ammonia(NH</w:t>
      </w:r>
      <w:r w:rsidR="008A2336" w:rsidRPr="00B84EF4">
        <w:rPr>
          <w:rFonts w:ascii="Times New Roman" w:hAnsi="Times New Roman" w:cs="Times New Roman"/>
          <w:bCs/>
          <w:sz w:val="24"/>
          <w:szCs w:val="24"/>
          <w:vertAlign w:val="subscript"/>
          <w:lang w:val="fr-FR"/>
        </w:rPr>
        <w:t>3</w:t>
      </w:r>
      <w:r w:rsidR="008A2336" w:rsidRPr="00B84EF4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), </w:t>
      </w:r>
      <w:r w:rsidR="0075036E" w:rsidRPr="00B84EF4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từ đó </w:t>
      </w:r>
      <w:r w:rsidR="008A2336" w:rsidRPr="00B84EF4">
        <w:rPr>
          <w:rFonts w:ascii="Times New Roman" w:hAnsi="Times New Roman" w:cs="Times New Roman"/>
          <w:bCs/>
          <w:sz w:val="24"/>
          <w:szCs w:val="24"/>
          <w:lang w:val="fr-FR"/>
        </w:rPr>
        <w:t>sản xuất HNO</w:t>
      </w:r>
      <w:r w:rsidR="008A2336" w:rsidRPr="00B84EF4">
        <w:rPr>
          <w:rFonts w:ascii="Times New Roman" w:hAnsi="Times New Roman" w:cs="Times New Roman"/>
          <w:bCs/>
          <w:sz w:val="24"/>
          <w:szCs w:val="24"/>
          <w:vertAlign w:val="subscript"/>
          <w:lang w:val="fr-FR"/>
        </w:rPr>
        <w:t xml:space="preserve">3, </w:t>
      </w:r>
      <w:r w:rsidR="008A2336" w:rsidRPr="00B84EF4">
        <w:rPr>
          <w:rFonts w:ascii="Times New Roman" w:hAnsi="Times New Roman" w:cs="Times New Roman"/>
          <w:bCs/>
          <w:sz w:val="24"/>
          <w:szCs w:val="24"/>
          <w:lang w:val="fr-FR"/>
        </w:rPr>
        <w:t>sản</w:t>
      </w:r>
      <w:r w:rsidR="008A2336" w:rsidRPr="00B84EF4">
        <w:rPr>
          <w:rFonts w:ascii="Times New Roman" w:hAnsi="Times New Roman" w:cs="Times New Roman"/>
          <w:bCs/>
          <w:sz w:val="24"/>
          <w:szCs w:val="24"/>
          <w:vertAlign w:val="subscript"/>
          <w:lang w:val="fr-FR"/>
        </w:rPr>
        <w:t xml:space="preserve"> </w:t>
      </w:r>
      <w:r w:rsidR="008A2336" w:rsidRPr="00B84EF4">
        <w:rPr>
          <w:rFonts w:ascii="Times New Roman" w:hAnsi="Times New Roman" w:cs="Times New Roman"/>
          <w:bCs/>
          <w:sz w:val="24"/>
          <w:szCs w:val="24"/>
          <w:lang w:val="fr-FR"/>
        </w:rPr>
        <w:t>xuất phân đạm…làm môi trường trơ trong luyện kim, điện tử, hạn chế cháy nổ</w:t>
      </w:r>
      <w:r w:rsidR="006F0C64" w:rsidRPr="00B84EF4">
        <w:rPr>
          <w:rFonts w:ascii="Times New Roman" w:hAnsi="Times New Roman" w:cs="Times New Roman"/>
          <w:bCs/>
          <w:sz w:val="24"/>
          <w:szCs w:val="24"/>
          <w:lang w:val="fr-FR"/>
        </w:rPr>
        <w:t>…</w:t>
      </w:r>
    </w:p>
    <w:p w14:paraId="53EE66B2" w14:textId="24D6C7A8" w:rsidR="008A2336" w:rsidRPr="00B84EF4" w:rsidRDefault="00B84EF4" w:rsidP="00B84EF4">
      <w:pPr>
        <w:spacing w:after="0" w:line="240" w:lineRule="auto"/>
        <w:ind w:hanging="284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B84EF4">
        <w:rPr>
          <w:rFonts w:ascii="Times New Roman" w:hAnsi="Times New Roman" w:cs="Times New Roman"/>
          <w:b/>
          <w:bCs/>
          <w:sz w:val="24"/>
          <w:szCs w:val="24"/>
          <w:lang w:val="fr-FR"/>
        </w:rPr>
        <w:t>-</w:t>
      </w:r>
      <w:r w:rsidRPr="00B84EF4">
        <w:rPr>
          <w:rFonts w:ascii="Times New Roman" w:hAnsi="Times New Roman" w:cs="Times New Roman"/>
          <w:b/>
          <w:bCs/>
          <w:sz w:val="24"/>
          <w:szCs w:val="24"/>
          <w:lang w:val="fr-FR"/>
        </w:rPr>
        <w:tab/>
      </w:r>
      <w:r w:rsidR="006F0C64" w:rsidRPr="00B84EF4">
        <w:rPr>
          <w:rFonts w:ascii="Times New Roman" w:hAnsi="Times New Roman" w:cs="Times New Roman"/>
          <w:b/>
          <w:sz w:val="24"/>
          <w:szCs w:val="24"/>
          <w:lang w:val="fr-FR"/>
        </w:rPr>
        <w:t>Trong y tế và nghiên cứu khoa học</w:t>
      </w:r>
      <w:r w:rsidR="006F0C64" w:rsidRPr="00B84EF4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: </w:t>
      </w:r>
      <w:r w:rsidR="008A2336" w:rsidRPr="00B84EF4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Nitrogen lỏng làm môi trường </w:t>
      </w:r>
      <w:r w:rsidR="006F0C64" w:rsidRPr="00B84EF4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đông </w:t>
      </w:r>
      <w:r w:rsidR="008A2336" w:rsidRPr="00B84EF4">
        <w:rPr>
          <w:rFonts w:ascii="Times New Roman" w:hAnsi="Times New Roman" w:cs="Times New Roman"/>
          <w:bCs/>
          <w:sz w:val="24"/>
          <w:szCs w:val="24"/>
          <w:lang w:val="fr-FR"/>
        </w:rPr>
        <w:t>lạnh để bảo quản máu, tế bào</w:t>
      </w:r>
      <w:r w:rsidR="006F0C64" w:rsidRPr="00B84EF4">
        <w:rPr>
          <w:rFonts w:ascii="Times New Roman" w:hAnsi="Times New Roman" w:cs="Times New Roman"/>
          <w:bCs/>
          <w:sz w:val="24"/>
          <w:szCs w:val="24"/>
          <w:lang w:val="fr-FR"/>
        </w:rPr>
        <w:t>, trứng, tinh trùng, các mẫu vật sinh học khác, đông lạnh thực phẩm…</w:t>
      </w:r>
    </w:p>
    <w:p w14:paraId="419FDE48" w14:textId="77777777" w:rsidR="00E25E4F" w:rsidRPr="00B84EF4" w:rsidRDefault="00E25E4F" w:rsidP="0075205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178CFC4C" w14:textId="0759BC08" w:rsidR="00811534" w:rsidRPr="00B84EF4" w:rsidRDefault="00B84EF4" w:rsidP="00B84EF4">
      <w:pPr>
        <w:spacing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 w:rsidRPr="00B84EF4">
        <w:rPr>
          <w:rFonts w:ascii="Times New Roman" w:hAnsi="Times New Roman" w:cs="Times New Roman"/>
          <w:b/>
          <w:color w:val="000000" w:themeColor="text1"/>
          <w:sz w:val="24"/>
          <w:szCs w:val="24"/>
          <w:highlight w:val="green"/>
          <w:lang w:val="fr-FR"/>
        </w:rPr>
        <w:t xml:space="preserve">B. </w:t>
      </w:r>
      <w:r w:rsidR="00E25E4F" w:rsidRPr="00B84EF4">
        <w:rPr>
          <w:rFonts w:ascii="Times New Roman" w:hAnsi="Times New Roman" w:cs="Times New Roman"/>
          <w:b/>
          <w:color w:val="000000" w:themeColor="text1"/>
          <w:sz w:val="24"/>
          <w:szCs w:val="24"/>
          <w:highlight w:val="green"/>
          <w:lang w:val="fr-FR"/>
        </w:rPr>
        <w:t>CÂU HỎI TRẮC NGHIỆM</w:t>
      </w:r>
    </w:p>
    <w:p w14:paraId="01F6CF3C" w14:textId="306CFB59" w:rsidR="00E25E4F" w:rsidRPr="00B84EF4" w:rsidRDefault="00E25E4F" w:rsidP="00752052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 w:rsidRPr="00B84EF4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MỨC ĐỘ 1 : BIẾT</w:t>
      </w:r>
    </w:p>
    <w:p w14:paraId="5FF36504" w14:textId="01E90FA1" w:rsidR="00E26B4B" w:rsidRPr="00B84EF4" w:rsidRDefault="00E26B4B" w:rsidP="00752052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1</w:t>
      </w:r>
      <w:r w:rsidR="00A32339" w:rsidRPr="00B84EF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B84EF4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B84EF4">
        <w:rPr>
          <w:rFonts w:ascii="Times New Roman" w:hAnsi="Times New Roman" w:cs="Times New Roman"/>
          <w:bCs/>
          <w:sz w:val="24"/>
          <w:szCs w:val="24"/>
          <w:lang w:val="fr-FR"/>
        </w:rPr>
        <w:t>Phân tử Nitrogen có cấu tạo</w:t>
      </w:r>
    </w:p>
    <w:p w14:paraId="0C88B7A5" w14:textId="53C1B236" w:rsidR="00E26B4B" w:rsidRPr="00B84EF4" w:rsidRDefault="00E26B4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84EF4">
        <w:rPr>
          <w:rFonts w:ascii="Times New Roman" w:hAnsi="Times New Roman" w:cs="Times New Roman"/>
          <w:b/>
          <w:sz w:val="24"/>
          <w:szCs w:val="24"/>
          <w:highlight w:val="yellow"/>
        </w:rPr>
        <w:t>A.</w:t>
      </w:r>
      <w:r w:rsidRPr="00B84EF4">
        <w:rPr>
          <w:rFonts w:ascii="Times New Roman" w:hAnsi="Times New Roman" w:cs="Times New Roman"/>
          <w:sz w:val="24"/>
          <w:szCs w:val="24"/>
          <w:highlight w:val="yellow"/>
        </w:rPr>
        <w:t xml:space="preserve"> N≡N</w:t>
      </w:r>
      <w:r w:rsidRPr="00B84EF4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B84EF4">
        <w:rPr>
          <w:rFonts w:ascii="Times New Roman" w:hAnsi="Times New Roman" w:cs="Times New Roman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B84EF4">
        <w:rPr>
          <w:rFonts w:ascii="Times New Roman" w:hAnsi="Times New Roman" w:cs="Times New Roman"/>
          <w:bCs/>
          <w:sz w:val="24"/>
          <w:szCs w:val="24"/>
        </w:rPr>
        <w:t>N=N</w:t>
      </w:r>
      <w:r w:rsidRPr="00B84EF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B84EF4">
        <w:rPr>
          <w:rFonts w:ascii="Times New Roman" w:hAnsi="Times New Roman" w:cs="Times New Roman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B84EF4">
        <w:rPr>
          <w:rFonts w:ascii="Times New Roman" w:hAnsi="Times New Roman" w:cs="Times New Roman"/>
          <w:sz w:val="24"/>
          <w:szCs w:val="24"/>
        </w:rPr>
        <w:t xml:space="preserve"> N-N</w:t>
      </w:r>
      <w:r w:rsidRPr="00B84EF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B84EF4">
        <w:rPr>
          <w:rFonts w:ascii="Times New Roman" w:hAnsi="Times New Roman" w:cs="Times New Roman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B84EF4">
        <w:rPr>
          <w:rFonts w:ascii="Times New Roman" w:hAnsi="Times New Roman" w:cs="Times New Roman"/>
          <w:sz w:val="24"/>
          <w:szCs w:val="24"/>
        </w:rPr>
        <w:t xml:space="preserve"> N</w:t>
      </w:r>
      <w:r w:rsidR="00A32339" w:rsidRPr="00B84EF4">
        <w:rPr>
          <w:rFonts w:ascii="Times New Roman" w:hAnsi="Times New Roman" w:cs="Times New Roman"/>
          <w:sz w:val="24"/>
          <w:szCs w:val="24"/>
        </w:rPr>
        <w:t>→N.</w:t>
      </w:r>
    </w:p>
    <w:p w14:paraId="320FB034" w14:textId="4220828B" w:rsidR="00E25E4F" w:rsidRPr="00B84EF4" w:rsidRDefault="00E25E4F" w:rsidP="0075205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r w:rsidR="00A32339" w:rsidRPr="00B84EF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2.</w:t>
      </w:r>
      <w:r w:rsidRPr="00B84EF4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  <w:lang w:val="pt-BR"/>
        </w:rPr>
        <w:t xml:space="preserve">Trong hợp chất </w:t>
      </w:r>
      <w:r w:rsidR="00A32339" w:rsidRPr="00B84EF4">
        <w:rPr>
          <w:rFonts w:ascii="Times New Roman" w:hAnsi="Times New Roman" w:cs="Times New Roman"/>
          <w:sz w:val="24"/>
          <w:szCs w:val="24"/>
          <w:lang w:val="pt-BR"/>
        </w:rPr>
        <w:t>Nitrogen</w:t>
      </w:r>
      <w:r w:rsidRPr="00B84EF4">
        <w:rPr>
          <w:rFonts w:ascii="Times New Roman" w:hAnsi="Times New Roman" w:cs="Times New Roman"/>
          <w:sz w:val="24"/>
          <w:szCs w:val="24"/>
          <w:lang w:val="pt-BR"/>
        </w:rPr>
        <w:t xml:space="preserve"> có các mức oxi hóa nào sau đây?</w:t>
      </w:r>
    </w:p>
    <w:p w14:paraId="1EE77DF4" w14:textId="77777777" w:rsidR="00E25E4F" w:rsidRPr="00B84EF4" w:rsidRDefault="00E25E4F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B84EF4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B84EF4">
        <w:rPr>
          <w:rFonts w:ascii="Times New Roman" w:hAnsi="Times New Roman" w:cs="Times New Roman"/>
          <w:sz w:val="24"/>
          <w:szCs w:val="24"/>
          <w:lang w:val="pt-BR"/>
        </w:rPr>
        <w:t xml:space="preserve"> -3, +3, +5.</w:t>
      </w:r>
      <w:r w:rsidRPr="00B84EF4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B84EF4">
        <w:rPr>
          <w:rFonts w:ascii="Times New Roman" w:hAnsi="Times New Roman" w:cs="Times New Roman"/>
          <w:b/>
          <w:sz w:val="24"/>
          <w:szCs w:val="24"/>
          <w:lang w:val="pt-BR"/>
        </w:rPr>
        <w:tab/>
        <w:t>B.</w:t>
      </w:r>
      <w:r w:rsidRPr="00B84EF4">
        <w:rPr>
          <w:rFonts w:ascii="Times New Roman" w:hAnsi="Times New Roman" w:cs="Times New Roman"/>
          <w:sz w:val="24"/>
          <w:szCs w:val="24"/>
          <w:lang w:val="pt-BR"/>
        </w:rPr>
        <w:t xml:space="preserve"> -3, 0, +3, +5.</w:t>
      </w:r>
    </w:p>
    <w:p w14:paraId="31D7C2EC" w14:textId="482A7B50" w:rsidR="00E25E4F" w:rsidRPr="00B84EF4" w:rsidRDefault="00E25E4F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84EF4">
        <w:rPr>
          <w:rFonts w:ascii="Times New Roman" w:hAnsi="Times New Roman" w:cs="Times New Roman"/>
          <w:b/>
          <w:sz w:val="24"/>
          <w:szCs w:val="24"/>
          <w:highlight w:val="yellow"/>
          <w:lang w:val="pt-BR"/>
        </w:rPr>
        <w:t xml:space="preserve">C. </w:t>
      </w:r>
      <w:r w:rsidRPr="00B84EF4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-3, +1, +2, +3, +4, +5.</w:t>
      </w:r>
      <w:r w:rsidRPr="00B84EF4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B84EF4">
        <w:rPr>
          <w:rFonts w:ascii="Times New Roman" w:hAnsi="Times New Roman" w:cs="Times New Roman"/>
          <w:b/>
          <w:sz w:val="24"/>
          <w:szCs w:val="24"/>
          <w:lang w:val="pt-BR"/>
        </w:rPr>
        <w:tab/>
        <w:t>D.</w:t>
      </w:r>
      <w:r w:rsidRPr="00B84EF4">
        <w:rPr>
          <w:rFonts w:ascii="Times New Roman" w:hAnsi="Times New Roman" w:cs="Times New Roman"/>
          <w:sz w:val="24"/>
          <w:szCs w:val="24"/>
          <w:lang w:val="pt-BR"/>
        </w:rPr>
        <w:t xml:space="preserve"> -3, 0, +1, +2, +3, +4, +5.</w:t>
      </w:r>
    </w:p>
    <w:p w14:paraId="20C98A8D" w14:textId="612B2B95" w:rsidR="00A32339" w:rsidRPr="00B84EF4" w:rsidRDefault="00A32339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3.</w:t>
      </w:r>
      <w:r w:rsidRPr="00B84EF4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B84EF4">
        <w:rPr>
          <w:rFonts w:ascii="Times New Roman" w:hAnsi="Times New Roman" w:cs="Times New Roman"/>
          <w:bCs/>
          <w:sz w:val="24"/>
          <w:szCs w:val="24"/>
          <w:lang w:val="fr-FR"/>
        </w:rPr>
        <w:t>Trong phân tử</w:t>
      </w:r>
      <w:r w:rsidRPr="00B84EF4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B84EF4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Nitrogen các nguyên tử liên kết với nhau bằng </w:t>
      </w:r>
    </w:p>
    <w:p w14:paraId="5154FE62" w14:textId="61C7E1A3" w:rsidR="00A32339" w:rsidRPr="00B84EF4" w:rsidRDefault="00A32339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84EF4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B84EF4">
        <w:rPr>
          <w:rFonts w:ascii="Times New Roman" w:hAnsi="Times New Roman" w:cs="Times New Roman"/>
          <w:bCs/>
          <w:sz w:val="24"/>
          <w:szCs w:val="24"/>
          <w:lang w:val="fr-FR"/>
        </w:rPr>
        <w:t>liên kết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 xml:space="preserve"> cộng hoá trị phân cực. </w:t>
      </w:r>
      <w:r w:rsidRPr="00B84EF4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 xml:space="preserve"> liên kết ba kém bền vững. </w:t>
      </w:r>
    </w:p>
    <w:p w14:paraId="44AFE2C6" w14:textId="1F21744E" w:rsidR="00A32339" w:rsidRPr="00B84EF4" w:rsidRDefault="00A32339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84EF4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 xml:space="preserve">liên kết cho- nhận. </w:t>
      </w:r>
      <w:r w:rsidRPr="00B84EF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B84EF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B84EF4">
        <w:rPr>
          <w:rFonts w:ascii="Times New Roman" w:hAnsi="Times New Roman" w:cs="Times New Roman"/>
          <w:b/>
          <w:sz w:val="24"/>
          <w:szCs w:val="24"/>
          <w:highlight w:val="yellow"/>
          <w:lang w:val="nl-NL"/>
        </w:rPr>
        <w:t>D.</w:t>
      </w:r>
      <w:r w:rsidRPr="00B84EF4">
        <w:rPr>
          <w:rFonts w:ascii="Times New Roman" w:hAnsi="Times New Roman" w:cs="Times New Roman"/>
          <w:sz w:val="24"/>
          <w:szCs w:val="24"/>
          <w:highlight w:val="yellow"/>
          <w:lang w:val="nl-NL"/>
        </w:rPr>
        <w:t xml:space="preserve"> </w:t>
      </w:r>
      <w:r w:rsidRPr="00B84EF4">
        <w:rPr>
          <w:rFonts w:ascii="Times New Roman" w:hAnsi="Times New Roman" w:cs="Times New Roman"/>
          <w:bCs/>
          <w:sz w:val="24"/>
          <w:szCs w:val="24"/>
          <w:highlight w:val="yellow"/>
          <w:lang w:val="fr-FR"/>
        </w:rPr>
        <w:t>liên kết</w:t>
      </w:r>
      <w:r w:rsidRPr="00B84EF4">
        <w:rPr>
          <w:rFonts w:ascii="Times New Roman" w:hAnsi="Times New Roman" w:cs="Times New Roman"/>
          <w:sz w:val="24"/>
          <w:szCs w:val="24"/>
          <w:highlight w:val="yellow"/>
          <w:lang w:val="nl-NL"/>
        </w:rPr>
        <w:t xml:space="preserve"> cộng hoá trị không phân cực.</w:t>
      </w:r>
    </w:p>
    <w:p w14:paraId="01B36FAC" w14:textId="71B4F073" w:rsidR="00E25E4F" w:rsidRPr="00B84EF4" w:rsidRDefault="00E25E4F" w:rsidP="0075205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r w:rsidR="00A32339" w:rsidRPr="00B84EF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4.</w:t>
      </w:r>
      <w:r w:rsidRPr="00B84EF4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A32339" w:rsidRPr="00B84EF4">
        <w:rPr>
          <w:rFonts w:ascii="Times New Roman" w:hAnsi="Times New Roman" w:cs="Times New Roman"/>
          <w:bCs/>
          <w:sz w:val="24"/>
          <w:szCs w:val="24"/>
          <w:lang w:val="fr-FR"/>
        </w:rPr>
        <w:t>Nitrogen</w:t>
      </w:r>
      <w:r w:rsidRPr="00B84EF4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 xml:space="preserve">thể hiện tính khử trong phản ứng với </w:t>
      </w:r>
    </w:p>
    <w:p w14:paraId="5BCFBF66" w14:textId="60F77D0D" w:rsidR="00E25E4F" w:rsidRPr="00B84EF4" w:rsidRDefault="00E25E4F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84EF4">
        <w:rPr>
          <w:rFonts w:ascii="Times New Roman" w:hAnsi="Times New Roman" w:cs="Times New Roman"/>
          <w:b/>
          <w:sz w:val="24"/>
          <w:szCs w:val="24"/>
        </w:rPr>
        <w:t>A.</w:t>
      </w:r>
      <w:r w:rsidRPr="00B84EF4">
        <w:rPr>
          <w:rFonts w:ascii="Times New Roman" w:hAnsi="Times New Roman" w:cs="Times New Roman"/>
          <w:sz w:val="24"/>
          <w:szCs w:val="24"/>
        </w:rPr>
        <w:t xml:space="preserve"> H</w:t>
      </w:r>
      <w:r w:rsidRPr="00B84E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84EF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B84EF4">
        <w:rPr>
          <w:rFonts w:ascii="Times New Roman" w:hAnsi="Times New Roman" w:cs="Times New Roman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b/>
          <w:sz w:val="24"/>
          <w:szCs w:val="24"/>
        </w:rPr>
        <w:tab/>
      </w:r>
      <w:r w:rsidRPr="00B84EF4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B. </w:t>
      </w:r>
      <w:r w:rsidRPr="00B84EF4">
        <w:rPr>
          <w:rFonts w:ascii="Times New Roman" w:hAnsi="Times New Roman" w:cs="Times New Roman"/>
          <w:sz w:val="24"/>
          <w:szCs w:val="24"/>
          <w:highlight w:val="yellow"/>
        </w:rPr>
        <w:t>O</w:t>
      </w:r>
      <w:r w:rsidRPr="00B84EF4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B84EF4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B84EF4">
        <w:rPr>
          <w:rFonts w:ascii="Times New Roman" w:hAnsi="Times New Roman" w:cs="Times New Roman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B84EF4">
        <w:rPr>
          <w:rFonts w:ascii="Times New Roman" w:hAnsi="Times New Roman" w:cs="Times New Roman"/>
          <w:sz w:val="24"/>
          <w:szCs w:val="24"/>
        </w:rPr>
        <w:t xml:space="preserve"> Li</w:t>
      </w:r>
      <w:r w:rsidRPr="00B84EF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B84EF4">
        <w:rPr>
          <w:rFonts w:ascii="Times New Roman" w:hAnsi="Times New Roman" w:cs="Times New Roman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B84EF4">
        <w:rPr>
          <w:rFonts w:ascii="Times New Roman" w:hAnsi="Times New Roman" w:cs="Times New Roman"/>
          <w:sz w:val="24"/>
          <w:szCs w:val="24"/>
        </w:rPr>
        <w:t xml:space="preserve"> Mg</w:t>
      </w:r>
      <w:r w:rsidRPr="00B84EF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CFC24F1" w14:textId="3121DDE7" w:rsidR="00E26B4B" w:rsidRPr="00B84EF4" w:rsidRDefault="00E26B4B" w:rsidP="0075205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="005345B3" w:rsidRPr="00B84EF4"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B84EF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84EF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A32339" w:rsidRPr="00B84EF4">
        <w:rPr>
          <w:rFonts w:ascii="Times New Roman" w:hAnsi="Times New Roman" w:cs="Times New Roman"/>
          <w:sz w:val="24"/>
          <w:szCs w:val="24"/>
          <w:lang w:val="vi-VN"/>
        </w:rPr>
        <w:t>Nitrogen</w:t>
      </w:r>
      <w:r w:rsidRPr="00B84EF4">
        <w:rPr>
          <w:rFonts w:ascii="Times New Roman" w:hAnsi="Times New Roman" w:cs="Times New Roman"/>
          <w:sz w:val="24"/>
          <w:szCs w:val="24"/>
          <w:lang w:val="vi-VN"/>
        </w:rPr>
        <w:t xml:space="preserve"> thể hiện tính oxi hóa khi tác dụng với chất nào sau đây?</w:t>
      </w:r>
    </w:p>
    <w:p w14:paraId="3021F9A2" w14:textId="77777777" w:rsidR="00E26B4B" w:rsidRPr="00B84EF4" w:rsidRDefault="00E26B4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84EF4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A. </w:t>
      </w:r>
      <w:r w:rsidRPr="00B84EF4">
        <w:rPr>
          <w:rFonts w:ascii="Times New Roman" w:hAnsi="Times New Roman" w:cs="Times New Roman"/>
          <w:sz w:val="24"/>
          <w:szCs w:val="24"/>
          <w:highlight w:val="yellow"/>
        </w:rPr>
        <w:t>Mg, H</w:t>
      </w:r>
      <w:r w:rsidRPr="00B84EF4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B84EF4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B84EF4">
        <w:rPr>
          <w:rFonts w:ascii="Times New Roman" w:hAnsi="Times New Roman" w:cs="Times New Roman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B84EF4">
        <w:rPr>
          <w:rFonts w:ascii="Times New Roman" w:hAnsi="Times New Roman" w:cs="Times New Roman"/>
          <w:sz w:val="24"/>
          <w:szCs w:val="24"/>
        </w:rPr>
        <w:t xml:space="preserve"> Mg, O</w:t>
      </w:r>
      <w:r w:rsidRPr="00B84E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84EF4">
        <w:rPr>
          <w:rFonts w:ascii="Times New Roman" w:hAnsi="Times New Roman" w:cs="Times New Roman"/>
          <w:sz w:val="24"/>
          <w:szCs w:val="24"/>
        </w:rPr>
        <w:t xml:space="preserve">. </w:t>
      </w:r>
      <w:r w:rsidRPr="00B84EF4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B84EF4">
        <w:rPr>
          <w:rFonts w:ascii="Times New Roman" w:hAnsi="Times New Roman" w:cs="Times New Roman"/>
          <w:sz w:val="24"/>
          <w:szCs w:val="24"/>
        </w:rPr>
        <w:t xml:space="preserve"> H</w:t>
      </w:r>
      <w:r w:rsidRPr="00B84E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84EF4">
        <w:rPr>
          <w:rFonts w:ascii="Times New Roman" w:hAnsi="Times New Roman" w:cs="Times New Roman"/>
          <w:sz w:val="24"/>
          <w:szCs w:val="24"/>
        </w:rPr>
        <w:t>, O</w:t>
      </w:r>
      <w:r w:rsidRPr="00B84E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84EF4">
        <w:rPr>
          <w:rFonts w:ascii="Times New Roman" w:hAnsi="Times New Roman" w:cs="Times New Roman"/>
          <w:sz w:val="24"/>
          <w:szCs w:val="24"/>
        </w:rPr>
        <w:t>.</w:t>
      </w:r>
      <w:r w:rsidRPr="00B84EF4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B84EF4">
        <w:rPr>
          <w:rFonts w:ascii="Times New Roman" w:hAnsi="Times New Roman" w:cs="Times New Roman"/>
          <w:sz w:val="24"/>
          <w:szCs w:val="24"/>
        </w:rPr>
        <w:t xml:space="preserve"> Ca, O</w:t>
      </w:r>
      <w:r w:rsidRPr="00B84E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84EF4">
        <w:rPr>
          <w:rFonts w:ascii="Times New Roman" w:hAnsi="Times New Roman" w:cs="Times New Roman"/>
          <w:sz w:val="24"/>
          <w:szCs w:val="24"/>
        </w:rPr>
        <w:t>.</w:t>
      </w:r>
    </w:p>
    <w:p w14:paraId="6DB478D5" w14:textId="11D679D7" w:rsidR="00C00D3B" w:rsidRPr="00B84EF4" w:rsidRDefault="00C00D3B" w:rsidP="00752052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5345B3"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6</w:t>
      </w:r>
      <w:r w:rsidR="00B84EF4"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.</w:t>
      </w:r>
      <w:r w:rsidRPr="00B84EF4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B84EF4">
        <w:rPr>
          <w:rFonts w:ascii="Times New Roman" w:hAnsi="Times New Roman" w:cs="Times New Roman"/>
          <w:bCs/>
          <w:sz w:val="24"/>
          <w:szCs w:val="24"/>
          <w:lang w:val="pt-BR"/>
        </w:rPr>
        <w:t>Phát biểu nào sau đây chưa chính xác?</w:t>
      </w:r>
    </w:p>
    <w:p w14:paraId="64F14BC0" w14:textId="77777777" w:rsidR="00DB3C7C" w:rsidRPr="00B84EF4" w:rsidRDefault="00C00D3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84EF4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 xml:space="preserve"> Nitrogen là chất khí không màu. </w:t>
      </w:r>
      <w:r w:rsidRPr="00B84EF4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</w:t>
      </w:r>
      <w:r w:rsidR="00DB3C7C" w:rsidRPr="00B84EF4">
        <w:rPr>
          <w:rFonts w:ascii="Times New Roman" w:hAnsi="Times New Roman" w:cs="Times New Roman"/>
          <w:b/>
          <w:sz w:val="24"/>
          <w:szCs w:val="24"/>
          <w:lang w:val="nl-NL"/>
        </w:rPr>
        <w:tab/>
      </w:r>
    </w:p>
    <w:p w14:paraId="6F7661DA" w14:textId="17F3EFFA" w:rsidR="00C00D3B" w:rsidRPr="00B84EF4" w:rsidRDefault="00C00D3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84EF4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 xml:space="preserve"> Nitrogen khá trơ ở điều kiện thường. </w:t>
      </w:r>
    </w:p>
    <w:p w14:paraId="0449FA87" w14:textId="77777777" w:rsidR="00DB3C7C" w:rsidRPr="00B84EF4" w:rsidRDefault="00C00D3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84EF4">
        <w:rPr>
          <w:rFonts w:ascii="Times New Roman" w:hAnsi="Times New Roman" w:cs="Times New Roman"/>
          <w:b/>
          <w:sz w:val="24"/>
          <w:szCs w:val="24"/>
          <w:highlight w:val="yellow"/>
          <w:lang w:val="nl-NL"/>
        </w:rPr>
        <w:t xml:space="preserve">C. </w:t>
      </w:r>
      <w:r w:rsidRPr="00B84EF4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Nitrogen tan tốt trong nước.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B84EF4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       </w:t>
      </w:r>
      <w:r w:rsidR="00DB3C7C" w:rsidRPr="00B84EF4">
        <w:rPr>
          <w:rFonts w:ascii="Times New Roman" w:hAnsi="Times New Roman" w:cs="Times New Roman"/>
          <w:b/>
          <w:sz w:val="24"/>
          <w:szCs w:val="24"/>
          <w:lang w:val="nl-NL"/>
        </w:rPr>
        <w:tab/>
      </w:r>
    </w:p>
    <w:p w14:paraId="2B94DA2A" w14:textId="251CC311" w:rsidR="00C00D3B" w:rsidRPr="00B84EF4" w:rsidRDefault="00C00D3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84EF4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>D.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 xml:space="preserve"> Nitrogen chiếm thể tích nhiều nhất trong không khí.</w:t>
      </w:r>
    </w:p>
    <w:p w14:paraId="6777DB4B" w14:textId="445B6DF3" w:rsidR="00E26B4B" w:rsidRPr="00B84EF4" w:rsidRDefault="00E26B4B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5345B3"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7</w:t>
      </w:r>
      <w:r w:rsidR="00B84EF4"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.</w:t>
      </w:r>
      <w:r w:rsidRPr="00B84EF4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  <w:lang w:val="pt-BR"/>
        </w:rPr>
        <w:t>Khi có sấm chớp, khí quyển sinh ra khí</w:t>
      </w:r>
    </w:p>
    <w:p w14:paraId="7C24C148" w14:textId="084147B3" w:rsidR="00E26B4B" w:rsidRPr="00B84EF4" w:rsidRDefault="003D35D4" w:rsidP="00DB3C7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84EF4">
        <w:rPr>
          <w:rFonts w:ascii="Times New Roman" w:hAnsi="Times New Roman" w:cs="Times New Roman"/>
          <w:b/>
          <w:sz w:val="24"/>
          <w:szCs w:val="24"/>
          <w:lang w:val="pt-BR"/>
        </w:rPr>
        <w:t xml:space="preserve">    </w:t>
      </w:r>
      <w:r w:rsidR="00E26B4B" w:rsidRPr="00B84EF4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="00E26B4B" w:rsidRPr="00B84EF4">
        <w:rPr>
          <w:rFonts w:ascii="Times New Roman" w:hAnsi="Times New Roman" w:cs="Times New Roman"/>
          <w:sz w:val="24"/>
          <w:szCs w:val="24"/>
          <w:lang w:val="pt-BR"/>
        </w:rPr>
        <w:t xml:space="preserve"> CO     </w:t>
      </w:r>
      <w:r w:rsidR="00E26B4B" w:rsidRPr="00B84EF4">
        <w:rPr>
          <w:rFonts w:ascii="Times New Roman" w:hAnsi="Times New Roman" w:cs="Times New Roman"/>
          <w:sz w:val="24"/>
          <w:szCs w:val="24"/>
          <w:lang w:val="pt-BR"/>
        </w:rPr>
        <w:tab/>
      </w:r>
      <w:r w:rsidR="00E26B4B" w:rsidRPr="00B84EF4">
        <w:rPr>
          <w:rFonts w:ascii="Times New Roman" w:hAnsi="Times New Roman" w:cs="Times New Roman"/>
          <w:b/>
          <w:sz w:val="24"/>
          <w:szCs w:val="24"/>
          <w:highlight w:val="yellow"/>
          <w:lang w:val="pt-BR"/>
        </w:rPr>
        <w:t>B.</w:t>
      </w:r>
      <w:r w:rsidR="00E26B4B" w:rsidRPr="00B84EF4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NO.</w:t>
      </w:r>
      <w:r w:rsidR="00DB3C7C" w:rsidRPr="00B84EF4">
        <w:rPr>
          <w:rFonts w:ascii="Times New Roman" w:hAnsi="Times New Roman" w:cs="Times New Roman"/>
          <w:sz w:val="24"/>
          <w:szCs w:val="24"/>
          <w:lang w:val="pt-BR"/>
        </w:rPr>
        <w:t xml:space="preserve">          </w:t>
      </w:r>
      <w:r w:rsidR="00DB3C7C" w:rsidRPr="00B84EF4">
        <w:rPr>
          <w:rFonts w:ascii="Times New Roman" w:hAnsi="Times New Roman" w:cs="Times New Roman"/>
          <w:sz w:val="24"/>
          <w:szCs w:val="24"/>
          <w:lang w:val="pt-BR"/>
        </w:rPr>
        <w:tab/>
      </w:r>
      <w:r w:rsidR="00E26B4B" w:rsidRPr="00B84EF4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="00E26B4B" w:rsidRPr="00B84EF4">
        <w:rPr>
          <w:rFonts w:ascii="Times New Roman" w:hAnsi="Times New Roman" w:cs="Times New Roman"/>
          <w:sz w:val="24"/>
          <w:szCs w:val="24"/>
          <w:lang w:val="pt-BR"/>
        </w:rPr>
        <w:t xml:space="preserve"> SO</w:t>
      </w:r>
      <w:r w:rsidR="00E26B4B" w:rsidRPr="00B84EF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DB3C7C" w:rsidRPr="00B84EF4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DB3C7C" w:rsidRPr="00B84EF4">
        <w:rPr>
          <w:rFonts w:ascii="Times New Roman" w:hAnsi="Times New Roman" w:cs="Times New Roman"/>
          <w:sz w:val="24"/>
          <w:szCs w:val="24"/>
          <w:lang w:val="pt-BR"/>
        </w:rPr>
        <w:tab/>
      </w:r>
      <w:r w:rsidR="00E26B4B" w:rsidRPr="00B84EF4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="00E26B4B" w:rsidRPr="00B84EF4">
        <w:rPr>
          <w:rFonts w:ascii="Times New Roman" w:hAnsi="Times New Roman" w:cs="Times New Roman"/>
          <w:sz w:val="24"/>
          <w:szCs w:val="24"/>
          <w:lang w:val="pt-BR"/>
        </w:rPr>
        <w:t xml:space="preserve"> CO</w:t>
      </w:r>
      <w:r w:rsidR="00E26B4B" w:rsidRPr="00B84EF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E26B4B" w:rsidRPr="00B84EF4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235479BF" w14:textId="48EC299B" w:rsidR="00E26B4B" w:rsidRPr="00B84EF4" w:rsidRDefault="00E26B4B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5345B3"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8</w:t>
      </w:r>
      <w:r w:rsidR="00B84EF4"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.</w:t>
      </w:r>
      <w:r w:rsidRPr="00B84EF4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  <w:lang w:val="pt-BR"/>
        </w:rPr>
        <w:t xml:space="preserve">Cho các phản ứng sau:  </w:t>
      </w:r>
    </w:p>
    <w:p w14:paraId="7ACF6A40" w14:textId="77777777" w:rsidR="00E26B4B" w:rsidRPr="00B84EF4" w:rsidRDefault="00E26B4B" w:rsidP="00752052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84EF4">
        <w:rPr>
          <w:rFonts w:ascii="Times New Roman" w:hAnsi="Times New Roman" w:cs="Times New Roman"/>
          <w:position w:val="-18"/>
          <w:sz w:val="24"/>
          <w:szCs w:val="24"/>
        </w:rPr>
        <w:object w:dxaOrig="7339" w:dyaOrig="520" w14:anchorId="35AC054F">
          <v:shape id="_x0000_i1033" type="#_x0000_t75" style="width:368.25pt;height:26.25pt" o:ole="">
            <v:imagedata r:id="rId23" o:title=""/>
          </v:shape>
          <o:OLEObject Type="Embed" ProgID="Equation.DSMT4" ShapeID="_x0000_i1033" DrawAspect="Content" ObjectID="_1782196819" r:id="rId24"/>
        </w:object>
      </w:r>
    </w:p>
    <w:p w14:paraId="022C1F9A" w14:textId="69A87517" w:rsidR="00E26B4B" w:rsidRPr="00B84EF4" w:rsidRDefault="00E26B4B" w:rsidP="00752052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84EF4">
        <w:rPr>
          <w:rFonts w:ascii="Times New Roman" w:hAnsi="Times New Roman" w:cs="Times New Roman"/>
          <w:sz w:val="24"/>
          <w:szCs w:val="24"/>
          <w:lang w:val="pt-BR"/>
        </w:rPr>
        <w:t xml:space="preserve">Trong hai phản ứng trên thì </w:t>
      </w:r>
      <w:r w:rsidR="00A32339" w:rsidRPr="00B84EF4">
        <w:rPr>
          <w:rFonts w:ascii="Times New Roman" w:hAnsi="Times New Roman" w:cs="Times New Roman"/>
          <w:sz w:val="24"/>
          <w:szCs w:val="24"/>
          <w:lang w:val="pt-BR"/>
        </w:rPr>
        <w:t>Nitrogen</w:t>
      </w:r>
    </w:p>
    <w:p w14:paraId="71C4FE48" w14:textId="67AE1CBF" w:rsidR="00E26B4B" w:rsidRPr="00B84EF4" w:rsidRDefault="00E26B4B" w:rsidP="00DB3C7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84EF4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B84EF4">
        <w:rPr>
          <w:rFonts w:ascii="Times New Roman" w:hAnsi="Times New Roman" w:cs="Times New Roman"/>
          <w:sz w:val="24"/>
          <w:szCs w:val="24"/>
          <w:lang w:val="pt-BR"/>
        </w:rPr>
        <w:t xml:space="preserve"> chỉ thể hiện tính oxi hóa.</w:t>
      </w:r>
      <w:r w:rsidRPr="00B84EF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84EF4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B84EF4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B84EF4">
        <w:rPr>
          <w:rFonts w:ascii="Times New Roman" w:hAnsi="Times New Roman" w:cs="Times New Roman"/>
          <w:sz w:val="24"/>
          <w:szCs w:val="24"/>
        </w:rPr>
        <w:t>hỉ thể hiện tính khử.</w:t>
      </w:r>
    </w:p>
    <w:p w14:paraId="2D5BF7DC" w14:textId="1D91CBBE" w:rsidR="00E26B4B" w:rsidRPr="00B84EF4" w:rsidRDefault="00E26B4B" w:rsidP="00DB3C7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sz w:val="24"/>
          <w:szCs w:val="24"/>
        </w:rPr>
        <w:tab/>
      </w:r>
      <w:r w:rsidRPr="00B84EF4">
        <w:rPr>
          <w:rFonts w:ascii="Times New Roman" w:hAnsi="Times New Roman" w:cs="Times New Roman"/>
          <w:b/>
          <w:sz w:val="24"/>
          <w:szCs w:val="24"/>
          <w:highlight w:val="yellow"/>
        </w:rPr>
        <w:t>C.</w:t>
      </w:r>
      <w:r w:rsidRPr="00B84EF4">
        <w:rPr>
          <w:rFonts w:ascii="Times New Roman" w:hAnsi="Times New Roman" w:cs="Times New Roman"/>
          <w:sz w:val="24"/>
          <w:szCs w:val="24"/>
          <w:highlight w:val="yellow"/>
        </w:rPr>
        <w:t xml:space="preserve"> thể hiện tính khử và tính oxi hóa.</w:t>
      </w:r>
      <w:r w:rsidRPr="00B84EF4">
        <w:rPr>
          <w:rFonts w:ascii="Times New Roman" w:hAnsi="Times New Roman" w:cs="Times New Roman"/>
          <w:sz w:val="24"/>
          <w:szCs w:val="24"/>
        </w:rPr>
        <w:tab/>
      </w:r>
      <w:r w:rsidRPr="00B84EF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84EF4">
        <w:rPr>
          <w:rFonts w:ascii="Times New Roman" w:hAnsi="Times New Roman" w:cs="Times New Roman"/>
          <w:sz w:val="24"/>
          <w:szCs w:val="24"/>
        </w:rPr>
        <w:t>không thể hiện tính khử và tính oxi hóa.</w:t>
      </w:r>
    </w:p>
    <w:p w14:paraId="15767EA3" w14:textId="069D3B0D" w:rsidR="00E26B4B" w:rsidRPr="00B84EF4" w:rsidRDefault="00E26B4B" w:rsidP="007520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84EF4">
        <w:rPr>
          <w:rStyle w:val="Strong"/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Câu </w:t>
      </w:r>
      <w:r w:rsidR="005345B3" w:rsidRPr="00B84EF4">
        <w:rPr>
          <w:rStyle w:val="Strong"/>
          <w:rFonts w:ascii="Times New Roman" w:hAnsi="Times New Roman" w:cs="Times New Roman"/>
          <w:color w:val="0000FF"/>
          <w:sz w:val="24"/>
          <w:szCs w:val="24"/>
        </w:rPr>
        <w:t>9</w:t>
      </w:r>
      <w:r w:rsidR="00B84EF4" w:rsidRPr="00B84EF4">
        <w:rPr>
          <w:rStyle w:val="Strong"/>
          <w:rFonts w:ascii="Times New Roman" w:hAnsi="Times New Roman" w:cs="Times New Roman"/>
          <w:color w:val="0000FF"/>
          <w:sz w:val="24"/>
          <w:szCs w:val="24"/>
        </w:rPr>
        <w:t>.</w:t>
      </w:r>
      <w:r w:rsidRPr="00B84EF4">
        <w:rPr>
          <w:rStyle w:val="Strong"/>
          <w:rFonts w:ascii="Times New Roman" w:hAnsi="Times New Roman" w:cs="Times New Roman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 xml:space="preserve">Trong công nghiệp, phần lớn lượng </w:t>
      </w:r>
      <w:r w:rsidR="00A32339" w:rsidRPr="00B84EF4">
        <w:rPr>
          <w:rFonts w:ascii="Times New Roman" w:hAnsi="Times New Roman" w:cs="Times New Roman"/>
          <w:sz w:val="24"/>
          <w:szCs w:val="24"/>
        </w:rPr>
        <w:t>Nitrogen</w:t>
      </w:r>
      <w:r w:rsidRPr="00B84EF4">
        <w:rPr>
          <w:rFonts w:ascii="Times New Roman" w:hAnsi="Times New Roman" w:cs="Times New Roman"/>
          <w:sz w:val="24"/>
          <w:szCs w:val="24"/>
        </w:rPr>
        <w:t xml:space="preserve"> sản xuất ra được dùng để </w:t>
      </w:r>
    </w:p>
    <w:p w14:paraId="7DE4F11A" w14:textId="16BCDE74" w:rsidR="00E26B4B" w:rsidRPr="00B84EF4" w:rsidRDefault="00DB3C7C" w:rsidP="00DB3C7C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sz w:val="24"/>
          <w:szCs w:val="24"/>
        </w:rPr>
        <w:t xml:space="preserve">  </w:t>
      </w:r>
      <w:r w:rsidRPr="00B84EF4">
        <w:rPr>
          <w:rFonts w:ascii="Times New Roman" w:hAnsi="Times New Roman" w:cs="Times New Roman"/>
          <w:sz w:val="24"/>
          <w:szCs w:val="24"/>
        </w:rPr>
        <w:tab/>
      </w:r>
      <w:r w:rsidR="00E26B4B" w:rsidRPr="00B84EF4">
        <w:rPr>
          <w:rFonts w:ascii="Times New Roman" w:hAnsi="Times New Roman" w:cs="Times New Roman"/>
          <w:b/>
          <w:sz w:val="24"/>
          <w:szCs w:val="24"/>
        </w:rPr>
        <w:t>A.</w:t>
      </w:r>
      <w:r w:rsidR="00E26B4B" w:rsidRPr="00B84EF4">
        <w:rPr>
          <w:rFonts w:ascii="Times New Roman" w:hAnsi="Times New Roman" w:cs="Times New Roman"/>
          <w:sz w:val="24"/>
          <w:szCs w:val="24"/>
        </w:rPr>
        <w:t xml:space="preserve"> làm môi trường trơ trong luyện kim, điện tử,...    </w:t>
      </w:r>
    </w:p>
    <w:p w14:paraId="7B578824" w14:textId="3413D7D9" w:rsidR="003D35D4" w:rsidRPr="00B84EF4" w:rsidRDefault="00DB3C7C" w:rsidP="00DB3C7C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84EF4">
        <w:rPr>
          <w:rFonts w:ascii="Times New Roman" w:hAnsi="Times New Roman" w:cs="Times New Roman"/>
          <w:sz w:val="24"/>
          <w:szCs w:val="24"/>
        </w:rPr>
        <w:t xml:space="preserve">    </w:t>
      </w:r>
      <w:r w:rsidRPr="00B84EF4">
        <w:rPr>
          <w:rFonts w:ascii="Times New Roman" w:hAnsi="Times New Roman" w:cs="Times New Roman"/>
          <w:sz w:val="24"/>
          <w:szCs w:val="24"/>
        </w:rPr>
        <w:tab/>
      </w:r>
      <w:r w:rsidR="00E26B4B" w:rsidRPr="00B84EF4">
        <w:rPr>
          <w:rFonts w:ascii="Times New Roman" w:hAnsi="Times New Roman" w:cs="Times New Roman"/>
          <w:b/>
          <w:sz w:val="24"/>
          <w:szCs w:val="24"/>
        </w:rPr>
        <w:t>B.</w:t>
      </w:r>
      <w:r w:rsidR="00E26B4B" w:rsidRPr="00B84EF4">
        <w:rPr>
          <w:rFonts w:ascii="Times New Roman" w:hAnsi="Times New Roman" w:cs="Times New Roman"/>
          <w:sz w:val="24"/>
          <w:szCs w:val="24"/>
        </w:rPr>
        <w:t xml:space="preserve"> </w:t>
      </w:r>
      <w:r w:rsidR="00E26B4B" w:rsidRPr="00B84EF4">
        <w:rPr>
          <w:rFonts w:ascii="Times New Roman" w:hAnsi="Times New Roman" w:cs="Times New Roman"/>
          <w:sz w:val="24"/>
          <w:szCs w:val="24"/>
          <w:lang w:val="pt-BR"/>
        </w:rPr>
        <w:t xml:space="preserve">tổng hợp phân đạm.           </w:t>
      </w:r>
    </w:p>
    <w:p w14:paraId="7FC3C3B8" w14:textId="2501F9E8" w:rsidR="003D35D4" w:rsidRPr="00B84EF4" w:rsidRDefault="00DB3C7C" w:rsidP="00DB3C7C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sz w:val="24"/>
          <w:szCs w:val="24"/>
          <w:lang w:val="pt-BR"/>
        </w:rPr>
        <w:tab/>
      </w:r>
      <w:r w:rsidR="00E26B4B" w:rsidRPr="00B84EF4">
        <w:rPr>
          <w:rFonts w:ascii="Times New Roman" w:hAnsi="Times New Roman" w:cs="Times New Roman"/>
          <w:b/>
          <w:sz w:val="24"/>
          <w:szCs w:val="24"/>
        </w:rPr>
        <w:t>C.</w:t>
      </w:r>
      <w:r w:rsidR="00E26B4B" w:rsidRPr="00B84EF4">
        <w:rPr>
          <w:rFonts w:ascii="Times New Roman" w:hAnsi="Times New Roman" w:cs="Times New Roman"/>
          <w:sz w:val="24"/>
          <w:szCs w:val="24"/>
        </w:rPr>
        <w:t xml:space="preserve"> sản xuất nitric</w:t>
      </w:r>
      <w:r w:rsidR="00A32339" w:rsidRPr="00B84EF4">
        <w:rPr>
          <w:rFonts w:ascii="Times New Roman" w:hAnsi="Times New Roman" w:cs="Times New Roman"/>
          <w:sz w:val="24"/>
          <w:szCs w:val="24"/>
        </w:rPr>
        <w:t xml:space="preserve"> acid</w:t>
      </w:r>
      <w:r w:rsidR="00E26B4B" w:rsidRPr="00B84EF4">
        <w:rPr>
          <w:rFonts w:ascii="Times New Roman" w:hAnsi="Times New Roman" w:cs="Times New Roman"/>
          <w:sz w:val="24"/>
          <w:szCs w:val="24"/>
        </w:rPr>
        <w:t xml:space="preserve">.             </w:t>
      </w:r>
    </w:p>
    <w:p w14:paraId="530273FF" w14:textId="6A347B9C" w:rsidR="00E26B4B" w:rsidRPr="00B84EF4" w:rsidRDefault="003D35D4" w:rsidP="00DB3C7C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84EF4">
        <w:rPr>
          <w:rFonts w:ascii="Times New Roman" w:hAnsi="Times New Roman" w:cs="Times New Roman"/>
          <w:sz w:val="24"/>
          <w:szCs w:val="24"/>
        </w:rPr>
        <w:t xml:space="preserve"> </w:t>
      </w:r>
      <w:r w:rsidR="00DB3C7C" w:rsidRPr="00B84EF4">
        <w:rPr>
          <w:rFonts w:ascii="Times New Roman" w:hAnsi="Times New Roman" w:cs="Times New Roman"/>
          <w:sz w:val="24"/>
          <w:szCs w:val="24"/>
        </w:rPr>
        <w:tab/>
      </w:r>
      <w:r w:rsidR="00E26B4B" w:rsidRPr="00B84EF4">
        <w:rPr>
          <w:rFonts w:ascii="Times New Roman" w:hAnsi="Times New Roman" w:cs="Times New Roman"/>
          <w:b/>
          <w:sz w:val="24"/>
          <w:szCs w:val="24"/>
          <w:highlight w:val="yellow"/>
        </w:rPr>
        <w:t>D.</w:t>
      </w:r>
      <w:r w:rsidR="00E26B4B" w:rsidRPr="00B84EF4">
        <w:rPr>
          <w:rFonts w:ascii="Times New Roman" w:hAnsi="Times New Roman" w:cs="Times New Roman"/>
          <w:sz w:val="24"/>
          <w:szCs w:val="24"/>
          <w:highlight w:val="yellow"/>
        </w:rPr>
        <w:t xml:space="preserve"> tổng hợp am</w:t>
      </w:r>
      <w:r w:rsidR="00A32339" w:rsidRPr="00B84EF4">
        <w:rPr>
          <w:rFonts w:ascii="Times New Roman" w:hAnsi="Times New Roman" w:cs="Times New Roman"/>
          <w:sz w:val="24"/>
          <w:szCs w:val="24"/>
          <w:highlight w:val="yellow"/>
        </w:rPr>
        <w:t>m</w:t>
      </w:r>
      <w:r w:rsidR="00E26B4B" w:rsidRPr="00B84EF4">
        <w:rPr>
          <w:rFonts w:ascii="Times New Roman" w:hAnsi="Times New Roman" w:cs="Times New Roman"/>
          <w:sz w:val="24"/>
          <w:szCs w:val="24"/>
          <w:highlight w:val="yellow"/>
        </w:rPr>
        <w:t>onia.</w:t>
      </w:r>
    </w:p>
    <w:p w14:paraId="01AE6F34" w14:textId="65C845D0" w:rsidR="00E26B4B" w:rsidRPr="00B84EF4" w:rsidRDefault="00E26B4B" w:rsidP="0075205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84EF4">
        <w:rPr>
          <w:rStyle w:val="Strong"/>
          <w:rFonts w:ascii="Times New Roman" w:hAnsi="Times New Roman" w:cs="Times New Roman"/>
          <w:color w:val="0000FF"/>
          <w:spacing w:val="-6"/>
          <w:sz w:val="24"/>
          <w:szCs w:val="24"/>
          <w:lang w:val="vi-VN"/>
        </w:rPr>
        <w:t xml:space="preserve">Câu </w:t>
      </w:r>
      <w:r w:rsidR="003D35D4" w:rsidRPr="00B84EF4">
        <w:rPr>
          <w:rStyle w:val="Strong"/>
          <w:rFonts w:ascii="Times New Roman" w:hAnsi="Times New Roman" w:cs="Times New Roman"/>
          <w:color w:val="0000FF"/>
          <w:spacing w:val="-6"/>
          <w:sz w:val="24"/>
          <w:szCs w:val="24"/>
          <w:lang w:val="pt-BR"/>
        </w:rPr>
        <w:t>1</w:t>
      </w:r>
      <w:r w:rsidR="005345B3" w:rsidRPr="00B84EF4">
        <w:rPr>
          <w:rStyle w:val="Strong"/>
          <w:rFonts w:ascii="Times New Roman" w:hAnsi="Times New Roman" w:cs="Times New Roman"/>
          <w:color w:val="0000FF"/>
          <w:spacing w:val="-6"/>
          <w:sz w:val="24"/>
          <w:szCs w:val="24"/>
          <w:lang w:val="pt-BR"/>
        </w:rPr>
        <w:t>0</w:t>
      </w:r>
      <w:r w:rsidR="00B84EF4" w:rsidRPr="00B84EF4">
        <w:rPr>
          <w:rStyle w:val="Strong"/>
          <w:rFonts w:ascii="Times New Roman" w:hAnsi="Times New Roman" w:cs="Times New Roman"/>
          <w:color w:val="0000FF"/>
          <w:spacing w:val="-6"/>
          <w:sz w:val="24"/>
          <w:szCs w:val="24"/>
          <w:lang w:val="pt-BR"/>
        </w:rPr>
        <w:t>.</w:t>
      </w:r>
      <w:r w:rsidRPr="00B84EF4">
        <w:rPr>
          <w:rStyle w:val="Strong"/>
          <w:rFonts w:ascii="Times New Roman" w:hAnsi="Times New Roman" w:cs="Times New Roman"/>
          <w:spacing w:val="-6"/>
          <w:sz w:val="24"/>
          <w:szCs w:val="24"/>
          <w:lang w:val="nl-NL"/>
        </w:rPr>
        <w:t xml:space="preserve"> </w:t>
      </w:r>
      <w:r w:rsidR="00A32339" w:rsidRPr="00B84EF4">
        <w:rPr>
          <w:rFonts w:ascii="Times New Roman" w:hAnsi="Times New Roman" w:cs="Times New Roman"/>
          <w:sz w:val="24"/>
          <w:szCs w:val="24"/>
          <w:lang w:val="nl-NL"/>
        </w:rPr>
        <w:t>Nitrogen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 xml:space="preserve"> phản ứng được với tất cả các chất trong nhóm nào sau đây để tạo ra hợp chất khí?</w:t>
      </w:r>
    </w:p>
    <w:p w14:paraId="1BECD6B0" w14:textId="07A40FAB" w:rsidR="00E26B4B" w:rsidRPr="00B84EF4" w:rsidRDefault="00DB3C7C" w:rsidP="00DB3C7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sz w:val="24"/>
          <w:szCs w:val="24"/>
          <w:lang w:val="nl-NL"/>
        </w:rPr>
        <w:t xml:space="preserve">    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26B4B" w:rsidRPr="00B84EF4">
        <w:rPr>
          <w:rFonts w:ascii="Times New Roman" w:hAnsi="Times New Roman" w:cs="Times New Roman"/>
          <w:b/>
          <w:sz w:val="24"/>
          <w:szCs w:val="24"/>
        </w:rPr>
        <w:t>A.</w:t>
      </w:r>
      <w:r w:rsidR="00E26B4B" w:rsidRPr="00B84EF4">
        <w:rPr>
          <w:rFonts w:ascii="Times New Roman" w:hAnsi="Times New Roman" w:cs="Times New Roman"/>
          <w:sz w:val="24"/>
          <w:szCs w:val="24"/>
        </w:rPr>
        <w:t xml:space="preserve"> Li, Mg, Al.</w:t>
      </w:r>
      <w:r w:rsidRPr="00B84EF4">
        <w:rPr>
          <w:rFonts w:ascii="Times New Roman" w:hAnsi="Times New Roman" w:cs="Times New Roman"/>
          <w:b/>
          <w:sz w:val="24"/>
          <w:szCs w:val="24"/>
        </w:rPr>
        <w:tab/>
      </w:r>
      <w:r w:rsidR="00E26B4B" w:rsidRPr="00B84EF4">
        <w:rPr>
          <w:rFonts w:ascii="Times New Roman" w:hAnsi="Times New Roman" w:cs="Times New Roman"/>
          <w:b/>
          <w:sz w:val="24"/>
          <w:szCs w:val="24"/>
          <w:highlight w:val="yellow"/>
        </w:rPr>
        <w:t>B.</w:t>
      </w:r>
      <w:r w:rsidR="00E26B4B" w:rsidRPr="00B84EF4">
        <w:rPr>
          <w:rFonts w:ascii="Times New Roman" w:hAnsi="Times New Roman" w:cs="Times New Roman"/>
          <w:sz w:val="24"/>
          <w:szCs w:val="24"/>
          <w:highlight w:val="yellow"/>
        </w:rPr>
        <w:t xml:space="preserve"> H</w:t>
      </w:r>
      <w:r w:rsidR="00E26B4B" w:rsidRPr="00B84EF4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="00E26B4B" w:rsidRPr="00B84EF4">
        <w:rPr>
          <w:rFonts w:ascii="Times New Roman" w:hAnsi="Times New Roman" w:cs="Times New Roman"/>
          <w:sz w:val="24"/>
          <w:szCs w:val="24"/>
          <w:highlight w:val="yellow"/>
        </w:rPr>
        <w:t>, O</w:t>
      </w:r>
      <w:r w:rsidR="00E26B4B" w:rsidRPr="00B84EF4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="00E26B4B" w:rsidRPr="00B84EF4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="00E26B4B" w:rsidRPr="00B84EF4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E26B4B" w:rsidRPr="00B84EF4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E26B4B" w:rsidRPr="00B84EF4">
        <w:rPr>
          <w:rFonts w:ascii="Times New Roman" w:hAnsi="Times New Roman" w:cs="Times New Roman"/>
          <w:sz w:val="24"/>
          <w:szCs w:val="24"/>
        </w:rPr>
        <w:tab/>
      </w:r>
      <w:r w:rsidR="00E26B4B" w:rsidRPr="00B84EF4">
        <w:rPr>
          <w:rFonts w:ascii="Times New Roman" w:hAnsi="Times New Roman" w:cs="Times New Roman"/>
          <w:b/>
          <w:sz w:val="24"/>
          <w:szCs w:val="24"/>
        </w:rPr>
        <w:t>C.</w:t>
      </w:r>
      <w:r w:rsidR="00E26B4B" w:rsidRPr="00B84EF4">
        <w:rPr>
          <w:rFonts w:ascii="Times New Roman" w:hAnsi="Times New Roman" w:cs="Times New Roman"/>
          <w:sz w:val="24"/>
          <w:szCs w:val="24"/>
        </w:rPr>
        <w:t xml:space="preserve"> Li, H</w:t>
      </w:r>
      <w:r w:rsidR="00E26B4B" w:rsidRPr="00B84E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26B4B" w:rsidRPr="00B84EF4">
        <w:rPr>
          <w:rFonts w:ascii="Times New Roman" w:hAnsi="Times New Roman" w:cs="Times New Roman"/>
          <w:sz w:val="24"/>
          <w:szCs w:val="24"/>
        </w:rPr>
        <w:t>, Al</w:t>
      </w:r>
      <w:r w:rsidR="00E26B4B" w:rsidRPr="00B84EF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E26B4B" w:rsidRPr="00B84EF4">
        <w:rPr>
          <w:rFonts w:ascii="Times New Roman" w:hAnsi="Times New Roman" w:cs="Times New Roman"/>
          <w:sz w:val="24"/>
          <w:szCs w:val="24"/>
        </w:rPr>
        <w:t xml:space="preserve">    </w:t>
      </w:r>
      <w:r w:rsidR="00E26B4B" w:rsidRPr="00B84EF4">
        <w:rPr>
          <w:rFonts w:ascii="Times New Roman" w:hAnsi="Times New Roman" w:cs="Times New Roman"/>
          <w:sz w:val="24"/>
          <w:szCs w:val="24"/>
        </w:rPr>
        <w:tab/>
      </w:r>
      <w:r w:rsidR="00E26B4B" w:rsidRPr="00B84EF4">
        <w:rPr>
          <w:rFonts w:ascii="Times New Roman" w:hAnsi="Times New Roman" w:cs="Times New Roman"/>
          <w:b/>
          <w:sz w:val="24"/>
          <w:szCs w:val="24"/>
        </w:rPr>
        <w:t>D.</w:t>
      </w:r>
      <w:r w:rsidR="00E26B4B" w:rsidRPr="00B84EF4">
        <w:rPr>
          <w:rFonts w:ascii="Times New Roman" w:hAnsi="Times New Roman" w:cs="Times New Roman"/>
          <w:sz w:val="24"/>
          <w:szCs w:val="24"/>
        </w:rPr>
        <w:t xml:space="preserve"> O</w:t>
      </w:r>
      <w:r w:rsidR="00E26B4B" w:rsidRPr="00B84E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26B4B" w:rsidRPr="00B84EF4">
        <w:rPr>
          <w:rFonts w:ascii="Times New Roman" w:hAnsi="Times New Roman" w:cs="Times New Roman"/>
          <w:sz w:val="24"/>
          <w:szCs w:val="24"/>
        </w:rPr>
        <w:t>, Ca, Mg</w:t>
      </w:r>
      <w:r w:rsidR="00E26B4B" w:rsidRPr="00B84EF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67463FE" w14:textId="43C216AF" w:rsidR="003D35D4" w:rsidRPr="00B84EF4" w:rsidRDefault="003D35D4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âu 1</w:t>
      </w:r>
      <w:r w:rsidR="00F96799"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1</w:t>
      </w:r>
      <w:r w:rsidR="00B84EF4"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.</w:t>
      </w:r>
      <w:r w:rsidRPr="00B84EF4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 xml:space="preserve">Trong công nghiệp, người ta thường điều chế </w:t>
      </w:r>
      <w:r w:rsidR="00CD6E48" w:rsidRPr="00B84EF4">
        <w:rPr>
          <w:rFonts w:ascii="Times New Roman" w:hAnsi="Times New Roman" w:cs="Times New Roman"/>
          <w:sz w:val="24"/>
          <w:szCs w:val="24"/>
          <w:lang w:val="nl-NL"/>
        </w:rPr>
        <w:t>Nitrogen</w:t>
      </w:r>
      <w:r w:rsidRPr="00B84EF4">
        <w:rPr>
          <w:rFonts w:ascii="Times New Roman" w:hAnsi="Times New Roman" w:cs="Times New Roman"/>
          <w:sz w:val="24"/>
          <w:szCs w:val="24"/>
        </w:rPr>
        <w:t xml:space="preserve"> từ</w:t>
      </w:r>
    </w:p>
    <w:p w14:paraId="3A2CC46A" w14:textId="63F0A729" w:rsidR="003D35D4" w:rsidRPr="00B84EF4" w:rsidRDefault="003D35D4" w:rsidP="00DB3C7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sz w:val="24"/>
          <w:szCs w:val="24"/>
        </w:rPr>
        <w:tab/>
      </w:r>
      <w:r w:rsidRPr="00B84EF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84EF4">
        <w:rPr>
          <w:rFonts w:ascii="Times New Roman" w:hAnsi="Times New Roman" w:cs="Times New Roman"/>
          <w:sz w:val="24"/>
          <w:szCs w:val="24"/>
        </w:rPr>
        <w:t>am</w:t>
      </w:r>
      <w:r w:rsidR="00CD6E48" w:rsidRPr="00B84EF4">
        <w:rPr>
          <w:rFonts w:ascii="Times New Roman" w:hAnsi="Times New Roman" w:cs="Times New Roman"/>
          <w:sz w:val="24"/>
          <w:szCs w:val="24"/>
        </w:rPr>
        <w:t>m</w:t>
      </w:r>
      <w:r w:rsidR="00DB3C7C" w:rsidRPr="00B84EF4">
        <w:rPr>
          <w:rFonts w:ascii="Times New Roman" w:hAnsi="Times New Roman" w:cs="Times New Roman"/>
          <w:sz w:val="24"/>
          <w:szCs w:val="24"/>
        </w:rPr>
        <w:t>onia.</w:t>
      </w:r>
      <w:r w:rsidR="00DB3C7C" w:rsidRPr="00B84EF4">
        <w:rPr>
          <w:rFonts w:ascii="Times New Roman" w:hAnsi="Times New Roman" w:cs="Times New Roman"/>
          <w:sz w:val="24"/>
          <w:szCs w:val="24"/>
        </w:rPr>
        <w:tab/>
      </w:r>
      <w:r w:rsidRPr="00B84EF4">
        <w:rPr>
          <w:rFonts w:ascii="Times New Roman" w:hAnsi="Times New Roman" w:cs="Times New Roman"/>
          <w:b/>
          <w:sz w:val="24"/>
          <w:szCs w:val="24"/>
        </w:rPr>
        <w:t>B.</w:t>
      </w:r>
      <w:r w:rsidRPr="00B84EF4">
        <w:rPr>
          <w:rFonts w:ascii="Times New Roman" w:hAnsi="Times New Roman" w:cs="Times New Roman"/>
          <w:sz w:val="24"/>
          <w:szCs w:val="24"/>
        </w:rPr>
        <w:t xml:space="preserve"> nitric</w:t>
      </w:r>
      <w:r w:rsidR="00CD6E48" w:rsidRPr="00B84EF4">
        <w:rPr>
          <w:rFonts w:ascii="Times New Roman" w:hAnsi="Times New Roman" w:cs="Times New Roman"/>
          <w:sz w:val="24"/>
          <w:szCs w:val="24"/>
        </w:rPr>
        <w:t xml:space="preserve"> acid</w:t>
      </w:r>
      <w:r w:rsidR="00DB3C7C" w:rsidRPr="00B84EF4">
        <w:rPr>
          <w:rFonts w:ascii="Times New Roman" w:hAnsi="Times New Roman" w:cs="Times New Roman"/>
          <w:sz w:val="24"/>
          <w:szCs w:val="24"/>
        </w:rPr>
        <w:t>.</w:t>
      </w:r>
      <w:r w:rsidR="00DB3C7C" w:rsidRPr="00B84EF4">
        <w:rPr>
          <w:rFonts w:ascii="Times New Roman" w:hAnsi="Times New Roman" w:cs="Times New Roman"/>
          <w:sz w:val="24"/>
          <w:szCs w:val="24"/>
        </w:rPr>
        <w:tab/>
      </w:r>
      <w:r w:rsidRPr="00B84EF4">
        <w:rPr>
          <w:rFonts w:ascii="Times New Roman" w:hAnsi="Times New Roman" w:cs="Times New Roman"/>
          <w:b/>
          <w:sz w:val="24"/>
          <w:szCs w:val="24"/>
          <w:highlight w:val="yellow"/>
        </w:rPr>
        <w:t>C.</w:t>
      </w:r>
      <w:r w:rsidRPr="00B84EF4">
        <w:rPr>
          <w:rFonts w:ascii="Times New Roman" w:hAnsi="Times New Roman" w:cs="Times New Roman"/>
          <w:sz w:val="24"/>
          <w:szCs w:val="24"/>
          <w:highlight w:val="yellow"/>
        </w:rPr>
        <w:t xml:space="preserve"> không khí.</w:t>
      </w:r>
      <w:r w:rsidR="00DB3C7C" w:rsidRPr="00B84EF4">
        <w:rPr>
          <w:rFonts w:ascii="Times New Roman" w:hAnsi="Times New Roman" w:cs="Times New Roman"/>
          <w:sz w:val="24"/>
          <w:szCs w:val="24"/>
        </w:rPr>
        <w:tab/>
      </w:r>
      <w:r w:rsidRPr="00B84EF4">
        <w:rPr>
          <w:rFonts w:ascii="Times New Roman" w:hAnsi="Times New Roman" w:cs="Times New Roman"/>
          <w:b/>
          <w:sz w:val="24"/>
          <w:szCs w:val="24"/>
        </w:rPr>
        <w:t>D.</w:t>
      </w:r>
      <w:r w:rsidRPr="00B84EF4">
        <w:rPr>
          <w:rFonts w:ascii="Times New Roman" w:hAnsi="Times New Roman" w:cs="Times New Roman"/>
          <w:sz w:val="24"/>
          <w:szCs w:val="24"/>
        </w:rPr>
        <w:t xml:space="preserve"> am</w:t>
      </w:r>
      <w:r w:rsidR="00CD6E48" w:rsidRPr="00B84EF4">
        <w:rPr>
          <w:rFonts w:ascii="Times New Roman" w:hAnsi="Times New Roman" w:cs="Times New Roman"/>
          <w:sz w:val="24"/>
          <w:szCs w:val="24"/>
        </w:rPr>
        <w:t>m</w:t>
      </w:r>
      <w:r w:rsidRPr="00B84EF4">
        <w:rPr>
          <w:rFonts w:ascii="Times New Roman" w:hAnsi="Times New Roman" w:cs="Times New Roman"/>
          <w:sz w:val="24"/>
          <w:szCs w:val="24"/>
        </w:rPr>
        <w:t>oni</w:t>
      </w:r>
      <w:r w:rsidR="00CD6E48" w:rsidRPr="00B84EF4">
        <w:rPr>
          <w:rFonts w:ascii="Times New Roman" w:hAnsi="Times New Roman" w:cs="Times New Roman"/>
          <w:sz w:val="24"/>
          <w:szCs w:val="24"/>
        </w:rPr>
        <w:t>um</w:t>
      </w:r>
      <w:r w:rsidRPr="00B84EF4">
        <w:rPr>
          <w:rFonts w:ascii="Times New Roman" w:hAnsi="Times New Roman" w:cs="Times New Roman"/>
          <w:sz w:val="24"/>
          <w:szCs w:val="24"/>
        </w:rPr>
        <w:t xml:space="preserve"> nitrat</w:t>
      </w:r>
      <w:r w:rsidR="00CD6E48" w:rsidRPr="00B84EF4">
        <w:rPr>
          <w:rFonts w:ascii="Times New Roman" w:hAnsi="Times New Roman" w:cs="Times New Roman"/>
          <w:sz w:val="24"/>
          <w:szCs w:val="24"/>
        </w:rPr>
        <w:t>e</w:t>
      </w:r>
      <w:r w:rsidRPr="00B84EF4">
        <w:rPr>
          <w:rFonts w:ascii="Times New Roman" w:hAnsi="Times New Roman" w:cs="Times New Roman"/>
          <w:sz w:val="24"/>
          <w:szCs w:val="24"/>
        </w:rPr>
        <w:t>.</w:t>
      </w:r>
    </w:p>
    <w:p w14:paraId="266B1688" w14:textId="2CCA80CB" w:rsidR="00CD6E48" w:rsidRPr="00B84EF4" w:rsidRDefault="00CD6E48" w:rsidP="0075205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âu 1</w:t>
      </w:r>
      <w:r w:rsidR="00F96799"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2</w:t>
      </w:r>
      <w:r w:rsidR="00B84EF4"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.</w:t>
      </w:r>
      <w:r w:rsidRPr="00B84EF4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B84EF4">
        <w:rPr>
          <w:rFonts w:ascii="Times New Roman" w:hAnsi="Times New Roman" w:cs="Times New Roman"/>
          <w:bCs/>
          <w:sz w:val="24"/>
          <w:szCs w:val="24"/>
          <w:lang w:val="pt-BR"/>
        </w:rPr>
        <w:t>Trong tự nhiên, nitrogen</w:t>
      </w:r>
      <w:r w:rsidRPr="00B84EF4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</w:p>
    <w:p w14:paraId="5839B6F4" w14:textId="1AAE0600" w:rsidR="00CD6E48" w:rsidRPr="00B84EF4" w:rsidRDefault="00DB3C7C" w:rsidP="00DB3C7C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84EF4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</w:t>
      </w:r>
      <w:r w:rsidRPr="00B84EF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CD6E48" w:rsidRPr="00B84EF4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="00CD6E48" w:rsidRPr="00B84EF4">
        <w:rPr>
          <w:rFonts w:ascii="Times New Roman" w:hAnsi="Times New Roman" w:cs="Times New Roman"/>
          <w:sz w:val="24"/>
          <w:szCs w:val="24"/>
          <w:lang w:val="nl-NL"/>
        </w:rPr>
        <w:t xml:space="preserve"> chỉ tồn tại ở dạng đơn chất.                   </w:t>
      </w:r>
      <w:r w:rsidR="00CD6E48" w:rsidRPr="00B84EF4">
        <w:rPr>
          <w:rFonts w:ascii="Times New Roman" w:hAnsi="Times New Roman" w:cs="Times New Roman"/>
          <w:sz w:val="24"/>
          <w:szCs w:val="24"/>
          <w:lang w:val="nl-NL"/>
        </w:rPr>
        <w:tab/>
      </w:r>
      <w:r w:rsidR="00CD6E48" w:rsidRPr="00B84EF4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45BEC4D0" w14:textId="7B892ABE" w:rsidR="00CD6E48" w:rsidRPr="00B84EF4" w:rsidRDefault="00CD6E48" w:rsidP="00DB3C7C">
      <w:pPr>
        <w:tabs>
          <w:tab w:val="left" w:pos="284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b/>
          <w:sz w:val="24"/>
          <w:szCs w:val="24"/>
        </w:rPr>
        <w:t>B.</w:t>
      </w:r>
      <w:r w:rsidRPr="00B84EF4">
        <w:rPr>
          <w:rFonts w:ascii="Times New Roman" w:hAnsi="Times New Roman" w:cs="Times New Roman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>chỉ tồn tại dưới ở hợp chất.</w:t>
      </w:r>
    </w:p>
    <w:p w14:paraId="7F008B62" w14:textId="77777777" w:rsidR="00CD6E48" w:rsidRPr="00B84EF4" w:rsidRDefault="00CD6E48" w:rsidP="00DB3C7C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b/>
          <w:sz w:val="24"/>
          <w:szCs w:val="24"/>
        </w:rPr>
        <w:tab/>
      </w:r>
      <w:r w:rsidRPr="00B84EF4">
        <w:rPr>
          <w:rFonts w:ascii="Times New Roman" w:hAnsi="Times New Roman" w:cs="Times New Roman"/>
          <w:b/>
          <w:sz w:val="24"/>
          <w:szCs w:val="24"/>
          <w:highlight w:val="yellow"/>
        </w:rPr>
        <w:t>C.</w:t>
      </w:r>
      <w:r w:rsidRPr="00B84EF4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tồn tại ở dạng đơn chất và hợp chất</w:t>
      </w:r>
      <w:r w:rsidRPr="00B84EF4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B84EF4">
        <w:rPr>
          <w:rFonts w:ascii="Times New Roman" w:hAnsi="Times New Roman" w:cs="Times New Roman"/>
          <w:sz w:val="24"/>
          <w:szCs w:val="24"/>
        </w:rPr>
        <w:t xml:space="preserve">      </w:t>
      </w:r>
      <w:r w:rsidRPr="00B84EF4">
        <w:rPr>
          <w:rFonts w:ascii="Times New Roman" w:hAnsi="Times New Roman" w:cs="Times New Roman"/>
          <w:sz w:val="24"/>
          <w:szCs w:val="24"/>
        </w:rPr>
        <w:tab/>
      </w:r>
    </w:p>
    <w:p w14:paraId="42914863" w14:textId="2D7C483A" w:rsidR="00CD6E48" w:rsidRPr="00B84EF4" w:rsidRDefault="00CD6E48" w:rsidP="00DB3C7C">
      <w:pPr>
        <w:tabs>
          <w:tab w:val="left" w:pos="284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b/>
          <w:sz w:val="24"/>
          <w:szCs w:val="24"/>
        </w:rPr>
        <w:t>D.</w:t>
      </w:r>
      <w:r w:rsidRPr="00B84EF4">
        <w:rPr>
          <w:rFonts w:ascii="Times New Roman" w:hAnsi="Times New Roman" w:cs="Times New Roman"/>
          <w:sz w:val="24"/>
          <w:szCs w:val="24"/>
        </w:rPr>
        <w:t xml:space="preserve"> tồn tại dưới dạng hợp chất, chiếm 78% thể tích không khí.</w:t>
      </w:r>
    </w:p>
    <w:p w14:paraId="740EE56B" w14:textId="0FAC5348" w:rsidR="0075036E" w:rsidRPr="00B84EF4" w:rsidRDefault="00CD6E48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âu 1</w:t>
      </w:r>
      <w:r w:rsidR="00F96799"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3</w:t>
      </w:r>
      <w:r w:rsidR="00B84EF4"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.</w:t>
      </w:r>
      <w:r w:rsidRPr="00B84EF4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="0075036E" w:rsidRPr="00B84EF4">
        <w:rPr>
          <w:rFonts w:ascii="Times New Roman" w:hAnsi="Times New Roman" w:cs="Times New Roman"/>
          <w:sz w:val="24"/>
          <w:szCs w:val="24"/>
          <w:lang w:val="pt-BR"/>
        </w:rPr>
        <w:t xml:space="preserve">Cho các phản ứng sau:  </w:t>
      </w:r>
    </w:p>
    <w:p w14:paraId="7A843DAB" w14:textId="75A63B06" w:rsidR="0075036E" w:rsidRPr="00B84EF4" w:rsidRDefault="00C00D3B" w:rsidP="00752052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84EF4">
        <w:rPr>
          <w:rFonts w:ascii="Times New Roman" w:hAnsi="Times New Roman" w:cs="Times New Roman"/>
          <w:position w:val="-18"/>
          <w:sz w:val="24"/>
          <w:szCs w:val="24"/>
        </w:rPr>
        <w:object w:dxaOrig="6039" w:dyaOrig="520" w14:anchorId="00A2792A">
          <v:shape id="_x0000_i1034" type="#_x0000_t75" style="width:303pt;height:26.25pt" o:ole="">
            <v:imagedata r:id="rId25" o:title=""/>
          </v:shape>
          <o:OLEObject Type="Embed" ProgID="Equation.DSMT4" ShapeID="_x0000_i1034" DrawAspect="Content" ObjectID="_1782196820" r:id="rId26"/>
        </w:object>
      </w:r>
    </w:p>
    <w:p w14:paraId="13EBB130" w14:textId="026D8408" w:rsidR="00CD6E48" w:rsidRPr="00B84EF4" w:rsidRDefault="0075036E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sz w:val="24"/>
          <w:szCs w:val="24"/>
        </w:rPr>
        <w:t xml:space="preserve">      </w:t>
      </w:r>
      <w:r w:rsidR="00C00D3B" w:rsidRPr="00B84EF4">
        <w:rPr>
          <w:rFonts w:ascii="Times New Roman" w:hAnsi="Times New Roman" w:cs="Times New Roman"/>
          <w:position w:val="-18"/>
          <w:sz w:val="24"/>
          <w:szCs w:val="24"/>
        </w:rPr>
        <w:object w:dxaOrig="6500" w:dyaOrig="520" w14:anchorId="7DF960C0">
          <v:shape id="_x0000_i1035" type="#_x0000_t75" style="width:326.25pt;height:26.25pt" o:ole="">
            <v:imagedata r:id="rId27" o:title=""/>
          </v:shape>
          <o:OLEObject Type="Embed" ProgID="Equation.DSMT4" ShapeID="_x0000_i1035" DrawAspect="Content" ObjectID="_1782196821" r:id="rId28"/>
        </w:object>
      </w:r>
    </w:p>
    <w:p w14:paraId="6B372928" w14:textId="0707955F" w:rsidR="00E702FE" w:rsidRPr="00B84EF4" w:rsidRDefault="00E702FE" w:rsidP="00DB3C7C">
      <w:pPr>
        <w:tabs>
          <w:tab w:val="left" w:pos="284"/>
        </w:tabs>
        <w:spacing w:after="0" w:line="240" w:lineRule="auto"/>
        <w:ind w:left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84EF4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 xml:space="preserve"> phản ứng (1) toả nhiệt, phản ứng (2) thu nhiệt.                   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0F85048B" w14:textId="23AA2D00" w:rsidR="00E702FE" w:rsidRPr="00B84EF4" w:rsidRDefault="00E702FE" w:rsidP="00DB3C7C">
      <w:pPr>
        <w:tabs>
          <w:tab w:val="left" w:pos="284"/>
        </w:tabs>
        <w:spacing w:after="0" w:line="240" w:lineRule="auto"/>
        <w:ind w:left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4EF4">
        <w:rPr>
          <w:rFonts w:ascii="Times New Roman" w:hAnsi="Times New Roman" w:cs="Times New Roman"/>
          <w:b/>
          <w:sz w:val="24"/>
          <w:szCs w:val="24"/>
          <w:highlight w:val="yellow"/>
        </w:rPr>
        <w:t>B.</w:t>
      </w:r>
      <w:r w:rsidRPr="00B84EF4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phản ứng (1) thu nhiệt, phản ứng (2) toả nhiệt.</w:t>
      </w:r>
      <w:r w:rsidRPr="00B84EF4">
        <w:rPr>
          <w:rFonts w:ascii="Times New Roman" w:hAnsi="Times New Roman" w:cs="Times New Roman"/>
          <w:b/>
          <w:sz w:val="24"/>
          <w:szCs w:val="24"/>
        </w:rPr>
        <w:tab/>
      </w:r>
    </w:p>
    <w:p w14:paraId="40158387" w14:textId="765B0829" w:rsidR="00E702FE" w:rsidRPr="00B84EF4" w:rsidRDefault="00E702FE" w:rsidP="00DB3C7C">
      <w:pPr>
        <w:tabs>
          <w:tab w:val="left" w:pos="284"/>
        </w:tabs>
        <w:spacing w:after="0" w:line="240" w:lineRule="auto"/>
        <w:ind w:left="283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b/>
          <w:sz w:val="24"/>
          <w:szCs w:val="24"/>
        </w:rPr>
        <w:t>C.</w:t>
      </w:r>
      <w:r w:rsidRPr="00B84EF4">
        <w:rPr>
          <w:rFonts w:ascii="Times New Roman" w:hAnsi="Times New Roman" w:cs="Times New Roman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>phản ứng (1) và phản ứng (2) thu nhiệt.</w:t>
      </w:r>
      <w:r w:rsidRPr="00B84EF4">
        <w:rPr>
          <w:rFonts w:ascii="Times New Roman" w:hAnsi="Times New Roman" w:cs="Times New Roman"/>
          <w:sz w:val="24"/>
          <w:szCs w:val="24"/>
        </w:rPr>
        <w:tab/>
      </w:r>
    </w:p>
    <w:p w14:paraId="1463B39A" w14:textId="351728F3" w:rsidR="00E702FE" w:rsidRPr="00B84EF4" w:rsidRDefault="00E702FE" w:rsidP="00DB3C7C">
      <w:pPr>
        <w:tabs>
          <w:tab w:val="left" w:pos="284"/>
        </w:tabs>
        <w:spacing w:after="0" w:line="240" w:lineRule="auto"/>
        <w:ind w:left="283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b/>
          <w:sz w:val="24"/>
          <w:szCs w:val="24"/>
        </w:rPr>
        <w:t>D.</w:t>
      </w:r>
      <w:r w:rsidRPr="00B84EF4">
        <w:rPr>
          <w:rFonts w:ascii="Times New Roman" w:hAnsi="Times New Roman" w:cs="Times New Roman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>phản ứng (1) và phản ứng (2) toả nhiệt.</w:t>
      </w:r>
    </w:p>
    <w:p w14:paraId="7B1F12B9" w14:textId="65E094BA" w:rsidR="00D810AA" w:rsidRPr="00B84EF4" w:rsidRDefault="00D810AA" w:rsidP="0075205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4EF4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F96799" w:rsidRPr="00B84EF4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14</w:t>
      </w:r>
      <w:r w:rsidR="00B84EF4" w:rsidRPr="00B84EF4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.</w:t>
      </w:r>
      <w:r w:rsidRPr="00B84EF4">
        <w:rPr>
          <w:rFonts w:ascii="Times New Roman" w:eastAsia="Times New Roman" w:hAnsi="Times New Roman" w:cs="Times New Roman"/>
          <w:b/>
          <w:bCs/>
          <w:sz w:val="24"/>
          <w:szCs w:val="24"/>
        </w:rPr>
        <w:t> </w:t>
      </w:r>
      <w:r w:rsidRPr="00B84EF4">
        <w:rPr>
          <w:rFonts w:ascii="Times New Roman" w:eastAsia="Times New Roman" w:hAnsi="Times New Roman" w:cs="Times New Roman"/>
          <w:sz w:val="24"/>
          <w:szCs w:val="24"/>
        </w:rPr>
        <w:t>Ứng dụng nào sau đây </w:t>
      </w:r>
      <w:r w:rsidRPr="00B84EF4">
        <w:rPr>
          <w:rFonts w:ascii="Times New Roman" w:eastAsia="Times New Roman" w:hAnsi="Times New Roman" w:cs="Times New Roman"/>
          <w:b/>
          <w:bCs/>
          <w:sz w:val="24"/>
          <w:szCs w:val="24"/>
        </w:rPr>
        <w:t>không </w:t>
      </w:r>
      <w:r w:rsidRPr="00B84EF4">
        <w:rPr>
          <w:rFonts w:ascii="Times New Roman" w:eastAsia="Times New Roman" w:hAnsi="Times New Roman" w:cs="Times New Roman"/>
          <w:sz w:val="24"/>
          <w:szCs w:val="24"/>
        </w:rPr>
        <w:t xml:space="preserve">phải của </w:t>
      </w:r>
      <w:r w:rsidR="005345B3" w:rsidRPr="00B84EF4">
        <w:rPr>
          <w:rFonts w:ascii="Times New Roman" w:eastAsia="Times New Roman" w:hAnsi="Times New Roman" w:cs="Times New Roman"/>
          <w:sz w:val="24"/>
          <w:szCs w:val="24"/>
        </w:rPr>
        <w:t>nitrogen</w:t>
      </w:r>
      <w:r w:rsidRPr="00B84EF4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721E322C" w14:textId="77777777" w:rsidR="00D810AA" w:rsidRPr="00B84EF4" w:rsidRDefault="00D810AA" w:rsidP="00DB3C7C">
      <w:pPr>
        <w:shd w:val="clear" w:color="auto" w:fill="FFFFFF"/>
        <w:tabs>
          <w:tab w:val="left" w:pos="284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4EF4">
        <w:rPr>
          <w:rFonts w:ascii="Times New Roman" w:eastAsia="Times New Roman" w:hAnsi="Times New Roman" w:cs="Times New Roman"/>
          <w:b/>
          <w:bCs/>
          <w:sz w:val="24"/>
          <w:szCs w:val="24"/>
        </w:rPr>
        <w:t>A.</w:t>
      </w:r>
      <w:r w:rsidRPr="00B84EF4">
        <w:rPr>
          <w:rFonts w:ascii="Times New Roman" w:eastAsia="Times New Roman" w:hAnsi="Times New Roman" w:cs="Times New Roman"/>
          <w:sz w:val="24"/>
          <w:szCs w:val="24"/>
        </w:rPr>
        <w:t> Làm môi trường trơ trong một số ngành công nghiệp.</w:t>
      </w:r>
    </w:p>
    <w:p w14:paraId="0B77C2A4" w14:textId="77777777" w:rsidR="00D810AA" w:rsidRPr="00B84EF4" w:rsidRDefault="00D810AA" w:rsidP="00DB3C7C">
      <w:pPr>
        <w:shd w:val="clear" w:color="auto" w:fill="FFFFFF"/>
        <w:tabs>
          <w:tab w:val="left" w:pos="284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4EF4">
        <w:rPr>
          <w:rFonts w:ascii="Times New Roman" w:eastAsia="Times New Roman" w:hAnsi="Times New Roman" w:cs="Times New Roman"/>
          <w:b/>
          <w:bCs/>
          <w:sz w:val="24"/>
          <w:szCs w:val="24"/>
        </w:rPr>
        <w:t>B.</w:t>
      </w:r>
      <w:r w:rsidRPr="00B84EF4">
        <w:rPr>
          <w:rFonts w:ascii="Times New Roman" w:eastAsia="Times New Roman" w:hAnsi="Times New Roman" w:cs="Times New Roman"/>
          <w:sz w:val="24"/>
          <w:szCs w:val="24"/>
        </w:rPr>
        <w:t> Bảo quản máu và các mẫu vật sinh học.</w:t>
      </w:r>
    </w:p>
    <w:p w14:paraId="0C72BC69" w14:textId="77777777" w:rsidR="00D810AA" w:rsidRPr="00B84EF4" w:rsidRDefault="00D810AA" w:rsidP="00DB3C7C">
      <w:pPr>
        <w:shd w:val="clear" w:color="auto" w:fill="FFFFFF"/>
        <w:tabs>
          <w:tab w:val="left" w:pos="284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4EF4">
        <w:rPr>
          <w:rFonts w:ascii="Times New Roman" w:eastAsia="Times New Roman" w:hAnsi="Times New Roman" w:cs="Times New Roman"/>
          <w:b/>
          <w:bCs/>
          <w:sz w:val="24"/>
          <w:szCs w:val="24"/>
        </w:rPr>
        <w:t>C.</w:t>
      </w:r>
      <w:r w:rsidRPr="00B84EF4">
        <w:rPr>
          <w:rFonts w:ascii="Times New Roman" w:eastAsia="Times New Roman" w:hAnsi="Times New Roman" w:cs="Times New Roman"/>
          <w:sz w:val="24"/>
          <w:szCs w:val="24"/>
        </w:rPr>
        <w:t> Sản xuất axit nitric.</w:t>
      </w:r>
    </w:p>
    <w:p w14:paraId="28B2CFC7" w14:textId="443B03AE" w:rsidR="00D810AA" w:rsidRPr="00B84EF4" w:rsidRDefault="00D810AA" w:rsidP="00DB3C7C">
      <w:pPr>
        <w:shd w:val="clear" w:color="auto" w:fill="FFFFFF"/>
        <w:tabs>
          <w:tab w:val="left" w:pos="284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4EF4"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</w:rPr>
        <w:t>D.</w:t>
      </w:r>
      <w:r w:rsidRPr="00B84EF4">
        <w:rPr>
          <w:rFonts w:ascii="Times New Roman" w:eastAsia="Times New Roman" w:hAnsi="Times New Roman" w:cs="Times New Roman"/>
          <w:sz w:val="24"/>
          <w:szCs w:val="24"/>
          <w:highlight w:val="yellow"/>
        </w:rPr>
        <w:t> Sản xuất phân lân.</w:t>
      </w:r>
    </w:p>
    <w:p w14:paraId="32DBBB03" w14:textId="3C3DA813" w:rsidR="00D810AA" w:rsidRPr="00B84EF4" w:rsidRDefault="00D810AA" w:rsidP="0075205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4EF4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F96799" w:rsidRPr="00B84EF4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15</w:t>
      </w:r>
      <w:r w:rsidR="00B84EF4" w:rsidRPr="00B84EF4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.</w:t>
      </w:r>
      <w:r w:rsidRPr="00B84EF4">
        <w:rPr>
          <w:rFonts w:ascii="Times New Roman" w:eastAsia="Times New Roman" w:hAnsi="Times New Roman" w:cs="Times New Roman"/>
          <w:sz w:val="24"/>
          <w:szCs w:val="24"/>
        </w:rPr>
        <w:t> </w:t>
      </w:r>
      <w:r w:rsidR="005345B3" w:rsidRPr="00B84EF4">
        <w:rPr>
          <w:rFonts w:ascii="Times New Roman" w:eastAsia="Times New Roman" w:hAnsi="Times New Roman" w:cs="Times New Roman"/>
          <w:sz w:val="24"/>
          <w:szCs w:val="24"/>
        </w:rPr>
        <w:t>Nitrogen</w:t>
      </w:r>
      <w:r w:rsidRPr="00B84EF4">
        <w:rPr>
          <w:rFonts w:ascii="Times New Roman" w:eastAsia="Times New Roman" w:hAnsi="Times New Roman" w:cs="Times New Roman"/>
          <w:sz w:val="24"/>
          <w:szCs w:val="24"/>
        </w:rPr>
        <w:t xml:space="preserve"> là chất khí phổ biến trong khí quyển trái đất và được sử dụng chủ yếu để sản xuất am</w:t>
      </w:r>
      <w:r w:rsidR="00F96799" w:rsidRPr="00B84EF4">
        <w:rPr>
          <w:rFonts w:ascii="Times New Roman" w:eastAsia="Times New Roman" w:hAnsi="Times New Roman" w:cs="Times New Roman"/>
          <w:sz w:val="24"/>
          <w:szCs w:val="24"/>
        </w:rPr>
        <w:t>m</w:t>
      </w:r>
      <w:r w:rsidRPr="00B84EF4">
        <w:rPr>
          <w:rFonts w:ascii="Times New Roman" w:eastAsia="Times New Roman" w:hAnsi="Times New Roman" w:cs="Times New Roman"/>
          <w:sz w:val="24"/>
          <w:szCs w:val="24"/>
        </w:rPr>
        <w:t>onia. Cộng hóa trị và số oxi hóa của nguyên tố N trong phân tử N</w:t>
      </w:r>
      <w:r w:rsidRPr="00B84EF4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B84EF4">
        <w:rPr>
          <w:rFonts w:ascii="Times New Roman" w:eastAsia="Times New Roman" w:hAnsi="Times New Roman" w:cs="Times New Roman"/>
          <w:sz w:val="24"/>
          <w:szCs w:val="24"/>
        </w:rPr>
        <w:t> là</w:t>
      </w:r>
    </w:p>
    <w:p w14:paraId="6F1C1405" w14:textId="739617B0" w:rsidR="00D810AA" w:rsidRPr="00B84EF4" w:rsidRDefault="00DB3C7C" w:rsidP="00DB3C7C">
      <w:pPr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84EF4"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</w:rPr>
        <w:tab/>
      </w:r>
      <w:r w:rsidR="00D810AA" w:rsidRPr="00B84EF4"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</w:rPr>
        <w:t>A.</w:t>
      </w:r>
      <w:r w:rsidR="00D810AA" w:rsidRPr="00B84EF4">
        <w:rPr>
          <w:rFonts w:ascii="Times New Roman" w:eastAsia="Times New Roman" w:hAnsi="Times New Roman" w:cs="Times New Roman"/>
          <w:sz w:val="24"/>
          <w:szCs w:val="24"/>
          <w:highlight w:val="yellow"/>
        </w:rPr>
        <w:t> 3 và 0</w:t>
      </w:r>
      <w:r w:rsidR="00F96799" w:rsidRPr="00B84EF4">
        <w:rPr>
          <w:rFonts w:ascii="Times New Roman" w:eastAsia="Times New Roman" w:hAnsi="Times New Roman" w:cs="Times New Roman"/>
          <w:sz w:val="24"/>
          <w:szCs w:val="24"/>
        </w:rPr>
        <w:t>.</w:t>
      </w:r>
      <w:r w:rsidR="00D810AA" w:rsidRPr="00B84EF4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84EF4">
        <w:rPr>
          <w:rFonts w:ascii="Times New Roman" w:eastAsia="Times New Roman" w:hAnsi="Times New Roman" w:cs="Times New Roman"/>
          <w:sz w:val="24"/>
          <w:szCs w:val="24"/>
        </w:rPr>
        <w:tab/>
      </w:r>
      <w:r w:rsidR="00D810AA" w:rsidRPr="00B84EF4">
        <w:rPr>
          <w:rFonts w:ascii="Times New Roman" w:eastAsia="Times New Roman" w:hAnsi="Times New Roman" w:cs="Times New Roman"/>
          <w:b/>
          <w:bCs/>
          <w:sz w:val="24"/>
          <w:szCs w:val="24"/>
        </w:rPr>
        <w:t>B.</w:t>
      </w:r>
      <w:r w:rsidR="00D810AA" w:rsidRPr="00B84EF4">
        <w:rPr>
          <w:rFonts w:ascii="Times New Roman" w:eastAsia="Times New Roman" w:hAnsi="Times New Roman" w:cs="Times New Roman"/>
          <w:sz w:val="24"/>
          <w:szCs w:val="24"/>
        </w:rPr>
        <w:t> 1 và 0</w:t>
      </w:r>
      <w:r w:rsidR="00F96799" w:rsidRPr="00B84EF4">
        <w:rPr>
          <w:rFonts w:ascii="Times New Roman" w:eastAsia="Times New Roman" w:hAnsi="Times New Roman" w:cs="Times New Roman"/>
          <w:sz w:val="24"/>
          <w:szCs w:val="24"/>
        </w:rPr>
        <w:t>.</w:t>
      </w:r>
      <w:r w:rsidR="00D810AA" w:rsidRPr="00B84EF4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B84EF4">
        <w:rPr>
          <w:rFonts w:ascii="Times New Roman" w:eastAsia="Times New Roman" w:hAnsi="Times New Roman" w:cs="Times New Roman"/>
          <w:sz w:val="24"/>
          <w:szCs w:val="24"/>
        </w:rPr>
        <w:tab/>
      </w:r>
      <w:r w:rsidR="00D810AA" w:rsidRPr="00B84EF4">
        <w:rPr>
          <w:rFonts w:ascii="Times New Roman" w:eastAsia="Times New Roman" w:hAnsi="Times New Roman" w:cs="Times New Roman"/>
          <w:b/>
          <w:bCs/>
          <w:sz w:val="24"/>
          <w:szCs w:val="24"/>
        </w:rPr>
        <w:t>C.</w:t>
      </w:r>
      <w:r w:rsidR="00D810AA" w:rsidRPr="00B84EF4">
        <w:rPr>
          <w:rFonts w:ascii="Times New Roman" w:eastAsia="Times New Roman" w:hAnsi="Times New Roman" w:cs="Times New Roman"/>
          <w:sz w:val="24"/>
          <w:szCs w:val="24"/>
        </w:rPr>
        <w:t> 0 và 0</w:t>
      </w:r>
      <w:r w:rsidRPr="00B84EF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84EF4">
        <w:rPr>
          <w:rFonts w:ascii="Times New Roman" w:eastAsia="Times New Roman" w:hAnsi="Times New Roman" w:cs="Times New Roman"/>
          <w:sz w:val="24"/>
          <w:szCs w:val="24"/>
        </w:rPr>
        <w:tab/>
      </w:r>
      <w:r w:rsidR="00D810AA" w:rsidRPr="00B84EF4">
        <w:rPr>
          <w:rFonts w:ascii="Times New Roman" w:eastAsia="Times New Roman" w:hAnsi="Times New Roman" w:cs="Times New Roman"/>
          <w:b/>
          <w:bCs/>
          <w:sz w:val="24"/>
          <w:szCs w:val="24"/>
        </w:rPr>
        <w:t>D.</w:t>
      </w:r>
      <w:r w:rsidR="00D810AA" w:rsidRPr="00B84EF4">
        <w:rPr>
          <w:rFonts w:ascii="Times New Roman" w:eastAsia="Times New Roman" w:hAnsi="Times New Roman" w:cs="Times New Roman"/>
          <w:sz w:val="24"/>
          <w:szCs w:val="24"/>
        </w:rPr>
        <w:t> 3 và 3</w:t>
      </w:r>
      <w:r w:rsidR="00F96799" w:rsidRPr="00B84EF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5C3CB06" w14:textId="77777777" w:rsidR="0075036E" w:rsidRPr="00B84EF4" w:rsidRDefault="0075036E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FD87F42" w14:textId="585016EF" w:rsidR="00E702FE" w:rsidRPr="00B84EF4" w:rsidRDefault="00E702FE" w:rsidP="00752052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 w:rsidRPr="00B84EF4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MỨC ĐỘ 2 : HIỂU</w:t>
      </w:r>
    </w:p>
    <w:p w14:paraId="1757661D" w14:textId="3FDC22E1" w:rsidR="005345B3" w:rsidRPr="00B84EF4" w:rsidRDefault="005345B3" w:rsidP="0075205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F96799" w:rsidRPr="00B84EF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1</w:t>
      </w:r>
      <w:r w:rsidRPr="00B84EF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B84EF4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 xml:space="preserve">Ở nhiệt độ thường, Nitrogen khá trơ về mặt hoạt động hóa học là do </w:t>
      </w:r>
    </w:p>
    <w:p w14:paraId="0EF51718" w14:textId="77777777" w:rsidR="005345B3" w:rsidRPr="00B84EF4" w:rsidRDefault="005345B3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84EF4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 xml:space="preserve"> Nitrogen có bán kính nguyên tử nhỏ. </w:t>
      </w:r>
      <w:r w:rsidRPr="00B84EF4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 xml:space="preserve"> Nitrogen có độ âm điện lớn nhất trong nhóm. </w:t>
      </w:r>
    </w:p>
    <w:p w14:paraId="6B839BCE" w14:textId="22C41110" w:rsidR="005345B3" w:rsidRPr="00B84EF4" w:rsidRDefault="005345B3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84EF4">
        <w:rPr>
          <w:rFonts w:ascii="Times New Roman" w:hAnsi="Times New Roman" w:cs="Times New Roman"/>
          <w:b/>
          <w:sz w:val="24"/>
          <w:szCs w:val="24"/>
          <w:highlight w:val="yellow"/>
          <w:lang w:val="nl-NL"/>
        </w:rPr>
        <w:t xml:space="preserve">C. </w:t>
      </w:r>
      <w:r w:rsidRPr="00B84EF4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phân tử Nitrogen có liên kết ba khá bền.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B84EF4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 xml:space="preserve"> phân tử Nitrogen không phân cực.</w:t>
      </w:r>
    </w:p>
    <w:p w14:paraId="277CB262" w14:textId="5C911937" w:rsidR="00F96799" w:rsidRPr="00B84EF4" w:rsidRDefault="00F96799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âu 2.</w:t>
      </w:r>
      <w:r w:rsidRPr="00B84EF4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>Trong phòng thí nghiệm, người ta thu khí Nitrogen bằng phương pháp đẩy nước vì</w:t>
      </w:r>
    </w:p>
    <w:p w14:paraId="75D42C65" w14:textId="3A301753" w:rsidR="00F96799" w:rsidRPr="00B84EF4" w:rsidRDefault="00F96799" w:rsidP="00DB3C7C">
      <w:pPr>
        <w:tabs>
          <w:tab w:val="left" w:pos="284"/>
          <w:tab w:val="left" w:pos="538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b/>
          <w:sz w:val="24"/>
          <w:szCs w:val="24"/>
          <w:lang w:val="nl-NL"/>
        </w:rPr>
        <w:tab/>
        <w:t>A.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 xml:space="preserve"> N</w:t>
      </w:r>
      <w:r w:rsidRPr="00B84EF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B84EF4">
        <w:rPr>
          <w:rFonts w:ascii="Times New Roman" w:hAnsi="Times New Roman" w:cs="Times New Roman"/>
          <w:sz w:val="24"/>
          <w:szCs w:val="24"/>
          <w:lang w:val="nl-NL"/>
        </w:rPr>
        <w:t xml:space="preserve"> nhẹ hơn </w:t>
      </w:r>
      <w:r w:rsidR="00DB3C7C" w:rsidRPr="00B84EF4">
        <w:rPr>
          <w:rFonts w:ascii="Times New Roman" w:hAnsi="Times New Roman" w:cs="Times New Roman"/>
          <w:sz w:val="24"/>
          <w:szCs w:val="24"/>
          <w:lang w:val="nl-NL"/>
        </w:rPr>
        <w:t xml:space="preserve">không khí.                   </w:t>
      </w:r>
      <w:r w:rsidR="00DB3C7C" w:rsidRPr="00B84EF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B84EF4">
        <w:rPr>
          <w:rFonts w:ascii="Times New Roman" w:hAnsi="Times New Roman" w:cs="Times New Roman"/>
          <w:b/>
          <w:sz w:val="24"/>
          <w:szCs w:val="24"/>
          <w:highlight w:val="yellow"/>
        </w:rPr>
        <w:t>B.</w:t>
      </w:r>
      <w:r w:rsidRPr="00B84EF4">
        <w:rPr>
          <w:rFonts w:ascii="Times New Roman" w:hAnsi="Times New Roman" w:cs="Times New Roman"/>
          <w:sz w:val="24"/>
          <w:szCs w:val="24"/>
          <w:highlight w:val="yellow"/>
        </w:rPr>
        <w:t xml:space="preserve"> N</w:t>
      </w:r>
      <w:r w:rsidRPr="00B84EF4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B84EF4">
        <w:rPr>
          <w:rFonts w:ascii="Times New Roman" w:hAnsi="Times New Roman" w:cs="Times New Roman"/>
          <w:sz w:val="24"/>
          <w:szCs w:val="24"/>
          <w:highlight w:val="yellow"/>
        </w:rPr>
        <w:t xml:space="preserve"> tan rất ít trong nước.</w:t>
      </w:r>
    </w:p>
    <w:p w14:paraId="138CB062" w14:textId="6BB81C1B" w:rsidR="005345B3" w:rsidRPr="00B84EF4" w:rsidRDefault="00F96799" w:rsidP="00DB3C7C">
      <w:pPr>
        <w:tabs>
          <w:tab w:val="left" w:pos="284"/>
          <w:tab w:val="left" w:pos="538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B84EF4">
        <w:rPr>
          <w:rFonts w:ascii="Times New Roman" w:hAnsi="Times New Roman" w:cs="Times New Roman"/>
          <w:sz w:val="24"/>
          <w:szCs w:val="24"/>
        </w:rPr>
        <w:t xml:space="preserve"> N</w:t>
      </w:r>
      <w:r w:rsidRPr="00B84E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84EF4">
        <w:rPr>
          <w:rFonts w:ascii="Times New Roman" w:hAnsi="Times New Roman" w:cs="Times New Roman"/>
          <w:sz w:val="24"/>
          <w:szCs w:val="24"/>
        </w:rPr>
        <w:t xml:space="preserve"> không duy trì sự sống, sự cháy.      </w:t>
      </w:r>
      <w:r w:rsidRPr="00B84EF4">
        <w:rPr>
          <w:rFonts w:ascii="Times New Roman" w:hAnsi="Times New Roman" w:cs="Times New Roman"/>
          <w:sz w:val="24"/>
          <w:szCs w:val="24"/>
        </w:rPr>
        <w:tab/>
      </w:r>
      <w:r w:rsidRPr="00B84EF4">
        <w:rPr>
          <w:rFonts w:ascii="Times New Roman" w:hAnsi="Times New Roman" w:cs="Times New Roman"/>
          <w:b/>
          <w:sz w:val="24"/>
          <w:szCs w:val="24"/>
        </w:rPr>
        <w:t>D.</w:t>
      </w:r>
      <w:r w:rsidRPr="00B84EF4">
        <w:rPr>
          <w:rFonts w:ascii="Times New Roman" w:hAnsi="Times New Roman" w:cs="Times New Roman"/>
          <w:sz w:val="24"/>
          <w:szCs w:val="24"/>
        </w:rPr>
        <w:t xml:space="preserve"> N</w:t>
      </w:r>
      <w:r w:rsidRPr="00B84E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84EF4">
        <w:rPr>
          <w:rFonts w:ascii="Times New Roman" w:hAnsi="Times New Roman" w:cs="Times New Roman"/>
          <w:sz w:val="24"/>
          <w:szCs w:val="24"/>
        </w:rPr>
        <w:t xml:space="preserve"> hoá lỏng, hóa rắn ở nhiệt độ rất thấp.</w:t>
      </w:r>
    </w:p>
    <w:p w14:paraId="721A778E" w14:textId="088FDB3B" w:rsidR="00C00D3B" w:rsidRPr="00B84EF4" w:rsidRDefault="00C00D3B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F96799" w:rsidRPr="00B84EF4"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B84EF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B84EF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 xml:space="preserve">Tìm các tính chất </w:t>
      </w:r>
      <w:r w:rsidRPr="00B84EF4">
        <w:rPr>
          <w:rFonts w:ascii="Times New Roman" w:hAnsi="Times New Roman" w:cs="Times New Roman"/>
          <w:b/>
          <w:sz w:val="24"/>
          <w:szCs w:val="24"/>
        </w:rPr>
        <w:t>không</w:t>
      </w:r>
      <w:r w:rsidRPr="00B84EF4">
        <w:rPr>
          <w:rFonts w:ascii="Times New Roman" w:hAnsi="Times New Roman" w:cs="Times New Roman"/>
          <w:sz w:val="24"/>
          <w:szCs w:val="24"/>
        </w:rPr>
        <w:t xml:space="preserve"> thuộc về khí Nitrogen?</w:t>
      </w:r>
    </w:p>
    <w:p w14:paraId="7C69669D" w14:textId="77777777" w:rsidR="00C00D3B" w:rsidRPr="00B84EF4" w:rsidRDefault="00C00D3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sz w:val="24"/>
          <w:szCs w:val="24"/>
        </w:rPr>
        <w:t>(a) Hóa lỏng ở nhiệt độ rất thấp (-196</w:t>
      </w:r>
      <w:r w:rsidRPr="00B84EF4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84EF4">
        <w:rPr>
          <w:rFonts w:ascii="Times New Roman" w:hAnsi="Times New Roman" w:cs="Times New Roman"/>
          <w:sz w:val="24"/>
          <w:szCs w:val="24"/>
        </w:rPr>
        <w:t>C);</w:t>
      </w:r>
    </w:p>
    <w:p w14:paraId="729281C1" w14:textId="77777777" w:rsidR="00C00D3B" w:rsidRPr="00B84EF4" w:rsidRDefault="00C00D3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sz w:val="24"/>
          <w:szCs w:val="24"/>
        </w:rPr>
        <w:t xml:space="preserve">(b) Cấu tạo phân tử Nitrogen là </w:t>
      </w:r>
      <w:r w:rsidRPr="00B84EF4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2B297FD9">
          <v:shape id="_x0000_i1036" type="#_x0000_t75" style="width:36pt;height:16.5pt" o:ole="">
            <v:imagedata r:id="rId29" o:title=""/>
          </v:shape>
          <o:OLEObject Type="Embed" ProgID="Equation.DSMT4" ShapeID="_x0000_i1036" DrawAspect="Content" ObjectID="_1782196822" r:id="rId30"/>
        </w:object>
      </w:r>
    </w:p>
    <w:p w14:paraId="7988B887" w14:textId="77777777" w:rsidR="00C00D3B" w:rsidRPr="00B84EF4" w:rsidRDefault="00C00D3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sz w:val="24"/>
          <w:szCs w:val="24"/>
        </w:rPr>
        <w:t>(c) Tan nhiều trong nước;</w:t>
      </w:r>
    </w:p>
    <w:p w14:paraId="0D1C1725" w14:textId="77777777" w:rsidR="00C00D3B" w:rsidRPr="00B84EF4" w:rsidRDefault="00C00D3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sz w:val="24"/>
          <w:szCs w:val="24"/>
        </w:rPr>
        <w:t xml:space="preserve">(d) Nặng hơn oxygen; </w:t>
      </w:r>
    </w:p>
    <w:p w14:paraId="09B0A2EA" w14:textId="77777777" w:rsidR="00C00D3B" w:rsidRPr="00B84EF4" w:rsidRDefault="00C00D3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4EF4">
        <w:rPr>
          <w:rFonts w:ascii="Times New Roman" w:hAnsi="Times New Roman" w:cs="Times New Roman"/>
          <w:sz w:val="24"/>
          <w:szCs w:val="24"/>
        </w:rPr>
        <w:t>(e) Kém bền, dễ bị phân hủy thành Nitrogen nguyên tử.</w:t>
      </w:r>
    </w:p>
    <w:p w14:paraId="58668E86" w14:textId="77777777" w:rsidR="00C00D3B" w:rsidRPr="00B84EF4" w:rsidRDefault="00C00D3B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b/>
          <w:sz w:val="24"/>
          <w:szCs w:val="24"/>
        </w:rPr>
        <w:t>A.</w:t>
      </w:r>
      <w:r w:rsidRPr="00B84EF4">
        <w:rPr>
          <w:rFonts w:ascii="Times New Roman" w:hAnsi="Times New Roman" w:cs="Times New Roman"/>
          <w:sz w:val="24"/>
          <w:szCs w:val="24"/>
        </w:rPr>
        <w:t xml:space="preserve"> (a), (c), (d).</w:t>
      </w:r>
      <w:r w:rsidRPr="00B84EF4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B84EF4">
        <w:rPr>
          <w:rFonts w:ascii="Times New Roman" w:hAnsi="Times New Roman" w:cs="Times New Roman"/>
          <w:sz w:val="24"/>
          <w:szCs w:val="24"/>
        </w:rPr>
        <w:t xml:space="preserve"> (a), (b).</w:t>
      </w:r>
      <w:r w:rsidRPr="00B84EF4">
        <w:rPr>
          <w:rFonts w:ascii="Times New Roman" w:hAnsi="Times New Roman" w:cs="Times New Roman"/>
          <w:b/>
          <w:sz w:val="24"/>
          <w:szCs w:val="24"/>
        </w:rPr>
        <w:tab/>
      </w:r>
      <w:r w:rsidRPr="00B84EF4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C. </w:t>
      </w:r>
      <w:r w:rsidRPr="00B84EF4">
        <w:rPr>
          <w:rFonts w:ascii="Times New Roman" w:hAnsi="Times New Roman" w:cs="Times New Roman"/>
          <w:sz w:val="24"/>
          <w:szCs w:val="24"/>
          <w:highlight w:val="yellow"/>
        </w:rPr>
        <w:t>(c), (d), (e).</w:t>
      </w:r>
      <w:r w:rsidRPr="00B84EF4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B84EF4">
        <w:rPr>
          <w:rFonts w:ascii="Times New Roman" w:hAnsi="Times New Roman" w:cs="Times New Roman"/>
          <w:sz w:val="24"/>
          <w:szCs w:val="24"/>
        </w:rPr>
        <w:t xml:space="preserve"> (b), (c), (e).</w:t>
      </w:r>
    </w:p>
    <w:p w14:paraId="223A21A5" w14:textId="778B2C87" w:rsidR="00C00D3B" w:rsidRPr="00B84EF4" w:rsidRDefault="00C00D3B" w:rsidP="007520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Câu </w:t>
      </w:r>
      <w:r w:rsidR="00F96799" w:rsidRPr="00B84EF4"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B84EF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B84EF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bCs/>
          <w:sz w:val="24"/>
          <w:szCs w:val="24"/>
        </w:rPr>
        <w:t>Cho cân bằng hoá học sau:</w:t>
      </w:r>
      <w:r w:rsidRPr="00B84EF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D2F06" w:rsidRPr="00B84EF4">
        <w:rPr>
          <w:rFonts w:ascii="Times New Roman" w:hAnsi="Times New Roman" w:cs="Times New Roman"/>
          <w:position w:val="-18"/>
          <w:sz w:val="24"/>
          <w:szCs w:val="24"/>
        </w:rPr>
        <w:object w:dxaOrig="6180" w:dyaOrig="520" w14:anchorId="73337A65">
          <v:shape id="_x0000_i1037" type="#_x0000_t75" style="width:309.75pt;height:26.25pt" o:ole="">
            <v:imagedata r:id="rId31" o:title=""/>
          </v:shape>
          <o:OLEObject Type="Embed" ProgID="Equation.DSMT4" ShapeID="_x0000_i1037" DrawAspect="Content" ObjectID="_1782196823" r:id="rId32"/>
        </w:object>
      </w:r>
    </w:p>
    <w:p w14:paraId="2E869174" w14:textId="0C1B3AE5" w:rsidR="006D2F06" w:rsidRPr="00B84EF4" w:rsidRDefault="006D2F06" w:rsidP="007520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sz w:val="24"/>
          <w:szCs w:val="24"/>
        </w:rPr>
        <w:t>Thực hiện các cách sau:</w:t>
      </w:r>
    </w:p>
    <w:p w14:paraId="0BAF170C" w14:textId="0DC1BA8B" w:rsidR="006D2F06" w:rsidRPr="00B84EF4" w:rsidRDefault="00B84EF4" w:rsidP="00B84EF4">
      <w:pPr>
        <w:spacing w:after="0" w:line="240" w:lineRule="auto"/>
        <w:ind w:firstLine="284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B84EF4">
        <w:rPr>
          <w:rFonts w:ascii="Times New Roman" w:hAnsi="Times New Roman" w:cs="Times New Roman"/>
          <w:bCs/>
          <w:sz w:val="24"/>
          <w:szCs w:val="24"/>
          <w:lang w:val="fr-FR"/>
        </w:rPr>
        <w:t>a.</w:t>
      </w:r>
      <w:r w:rsidRPr="00B84EF4">
        <w:rPr>
          <w:rFonts w:ascii="Times New Roman" w:hAnsi="Times New Roman" w:cs="Times New Roman"/>
          <w:bCs/>
          <w:sz w:val="24"/>
          <w:szCs w:val="24"/>
          <w:lang w:val="fr-FR"/>
        </w:rPr>
        <w:tab/>
      </w:r>
      <w:r w:rsidR="006D2F06" w:rsidRPr="00B84EF4">
        <w:rPr>
          <w:rFonts w:ascii="Times New Roman" w:hAnsi="Times New Roman" w:cs="Times New Roman"/>
          <w:bCs/>
          <w:sz w:val="24"/>
          <w:szCs w:val="24"/>
          <w:lang w:val="fr-FR"/>
        </w:rPr>
        <w:t>Dùng lượng dư khí N</w:t>
      </w:r>
      <w:r w:rsidR="006D2F06" w:rsidRPr="00B84EF4">
        <w:rPr>
          <w:rFonts w:ascii="Times New Roman" w:hAnsi="Times New Roman" w:cs="Times New Roman"/>
          <w:bCs/>
          <w:sz w:val="24"/>
          <w:szCs w:val="24"/>
          <w:vertAlign w:val="subscript"/>
          <w:lang w:val="fr-FR"/>
        </w:rPr>
        <w:t>2</w:t>
      </w:r>
      <w:r w:rsidR="006D2F06" w:rsidRPr="00B84EF4">
        <w:rPr>
          <w:rFonts w:ascii="Times New Roman" w:hAnsi="Times New Roman" w:cs="Times New Roman"/>
          <w:bCs/>
          <w:sz w:val="24"/>
          <w:szCs w:val="24"/>
          <w:lang w:val="fr-FR"/>
        </w:rPr>
        <w:t>;</w:t>
      </w:r>
    </w:p>
    <w:p w14:paraId="3B9044A8" w14:textId="6B2E14CC" w:rsidR="006D2F06" w:rsidRPr="00B84EF4" w:rsidRDefault="00B84EF4" w:rsidP="00B84EF4">
      <w:pPr>
        <w:spacing w:after="0" w:line="240" w:lineRule="auto"/>
        <w:ind w:firstLine="284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B84EF4">
        <w:rPr>
          <w:rFonts w:ascii="Times New Roman" w:hAnsi="Times New Roman" w:cs="Times New Roman"/>
          <w:bCs/>
          <w:sz w:val="24"/>
          <w:szCs w:val="24"/>
          <w:lang w:val="fr-FR"/>
        </w:rPr>
        <w:t>b.</w:t>
      </w:r>
      <w:r w:rsidRPr="00B84EF4">
        <w:rPr>
          <w:rFonts w:ascii="Times New Roman" w:hAnsi="Times New Roman" w:cs="Times New Roman"/>
          <w:bCs/>
          <w:sz w:val="24"/>
          <w:szCs w:val="24"/>
          <w:lang w:val="fr-FR"/>
        </w:rPr>
        <w:tab/>
      </w:r>
      <w:r w:rsidR="006D2F06" w:rsidRPr="00B84EF4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Tăng áp suất của hệ phản ứng; </w:t>
      </w:r>
    </w:p>
    <w:p w14:paraId="38E48F51" w14:textId="60563456" w:rsidR="006D2F06" w:rsidRPr="00B84EF4" w:rsidRDefault="00B84EF4" w:rsidP="00B84EF4">
      <w:pPr>
        <w:spacing w:after="0" w:line="240" w:lineRule="auto"/>
        <w:ind w:firstLine="284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B84EF4">
        <w:rPr>
          <w:rFonts w:ascii="Times New Roman" w:hAnsi="Times New Roman" w:cs="Times New Roman"/>
          <w:bCs/>
          <w:sz w:val="24"/>
          <w:szCs w:val="24"/>
          <w:lang w:val="fr-FR"/>
        </w:rPr>
        <w:t>c.</w:t>
      </w:r>
      <w:r w:rsidRPr="00B84EF4">
        <w:rPr>
          <w:rFonts w:ascii="Times New Roman" w:hAnsi="Times New Roman" w:cs="Times New Roman"/>
          <w:bCs/>
          <w:sz w:val="24"/>
          <w:szCs w:val="24"/>
          <w:lang w:val="fr-FR"/>
        </w:rPr>
        <w:tab/>
      </w:r>
      <w:r w:rsidR="006D2F06" w:rsidRPr="00B84EF4">
        <w:rPr>
          <w:rFonts w:ascii="Times New Roman" w:hAnsi="Times New Roman" w:cs="Times New Roman"/>
          <w:bCs/>
          <w:sz w:val="24"/>
          <w:szCs w:val="24"/>
          <w:lang w:val="fr-FR"/>
        </w:rPr>
        <w:t>Giảm thể tích của hệ phản ứng;</w:t>
      </w:r>
    </w:p>
    <w:p w14:paraId="08810713" w14:textId="6F27767B" w:rsidR="006D2F06" w:rsidRPr="00B84EF4" w:rsidRDefault="00B84EF4" w:rsidP="00B84EF4">
      <w:pPr>
        <w:spacing w:after="0" w:line="240" w:lineRule="auto"/>
        <w:ind w:firstLine="284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B84EF4">
        <w:rPr>
          <w:rFonts w:ascii="Times New Roman" w:hAnsi="Times New Roman" w:cs="Times New Roman"/>
          <w:bCs/>
          <w:sz w:val="24"/>
          <w:szCs w:val="24"/>
          <w:lang w:val="fr-FR"/>
        </w:rPr>
        <w:t>d.</w:t>
      </w:r>
      <w:r w:rsidRPr="00B84EF4">
        <w:rPr>
          <w:rFonts w:ascii="Times New Roman" w:hAnsi="Times New Roman" w:cs="Times New Roman"/>
          <w:bCs/>
          <w:sz w:val="24"/>
          <w:szCs w:val="24"/>
          <w:lang w:val="fr-FR"/>
        </w:rPr>
        <w:tab/>
      </w:r>
      <w:r w:rsidR="006D2F06" w:rsidRPr="00B84EF4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Hoá lỏng ammonia để tách ammonia ra khỏi </w:t>
      </w:r>
      <w:r w:rsidR="005345B3" w:rsidRPr="00B84EF4">
        <w:rPr>
          <w:rFonts w:ascii="Times New Roman" w:hAnsi="Times New Roman" w:cs="Times New Roman"/>
          <w:bCs/>
          <w:sz w:val="24"/>
          <w:szCs w:val="24"/>
          <w:lang w:val="fr-FR"/>
        </w:rPr>
        <w:t>hỗn hợp.</w:t>
      </w:r>
    </w:p>
    <w:p w14:paraId="4B54359E" w14:textId="1ECAA0BF" w:rsidR="005345B3" w:rsidRPr="00B84EF4" w:rsidRDefault="00F96799" w:rsidP="00752052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B84EF4">
        <w:rPr>
          <w:rFonts w:ascii="Times New Roman" w:hAnsi="Times New Roman" w:cs="Times New Roman"/>
          <w:bCs/>
          <w:sz w:val="24"/>
          <w:szCs w:val="24"/>
          <w:lang w:val="fr-FR"/>
        </w:rPr>
        <w:t>Các c</w:t>
      </w:r>
      <w:r w:rsidR="005345B3" w:rsidRPr="00B84EF4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ách </w:t>
      </w:r>
      <w:r w:rsidRPr="00B84EF4">
        <w:rPr>
          <w:rFonts w:ascii="Times New Roman" w:hAnsi="Times New Roman" w:cs="Times New Roman"/>
          <w:bCs/>
          <w:sz w:val="24"/>
          <w:szCs w:val="24"/>
          <w:lang w:val="fr-FR"/>
        </w:rPr>
        <w:t>thực hiện</w:t>
      </w:r>
      <w:r w:rsidR="005345B3" w:rsidRPr="00B84EF4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m cho cân bằng chuyển dịch theo chiều thuận</w:t>
      </w:r>
      <w:r w:rsidRPr="00B84EF4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</w:t>
      </w:r>
    </w:p>
    <w:p w14:paraId="04D31922" w14:textId="5E8576AF" w:rsidR="006D2F06" w:rsidRPr="00B84EF4" w:rsidRDefault="005345B3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b/>
          <w:sz w:val="24"/>
          <w:szCs w:val="24"/>
        </w:rPr>
        <w:t>A.</w:t>
      </w:r>
      <w:r w:rsidRPr="00B84EF4">
        <w:rPr>
          <w:rFonts w:ascii="Times New Roman" w:hAnsi="Times New Roman" w:cs="Times New Roman"/>
          <w:sz w:val="24"/>
          <w:szCs w:val="24"/>
        </w:rPr>
        <w:t xml:space="preserve"> a, c, d.</w:t>
      </w:r>
      <w:r w:rsidRPr="00B84EF4">
        <w:rPr>
          <w:rFonts w:ascii="Times New Roman" w:hAnsi="Times New Roman" w:cs="Times New Roman"/>
          <w:b/>
          <w:sz w:val="24"/>
          <w:szCs w:val="24"/>
        </w:rPr>
        <w:tab/>
      </w:r>
      <w:r w:rsidRPr="00B84EF4">
        <w:rPr>
          <w:rFonts w:ascii="Times New Roman" w:hAnsi="Times New Roman" w:cs="Times New Roman"/>
          <w:b/>
          <w:sz w:val="24"/>
          <w:szCs w:val="24"/>
          <w:highlight w:val="yellow"/>
        </w:rPr>
        <w:t>B.</w:t>
      </w:r>
      <w:r w:rsidRPr="00B84EF4">
        <w:rPr>
          <w:rFonts w:ascii="Times New Roman" w:hAnsi="Times New Roman" w:cs="Times New Roman"/>
          <w:sz w:val="24"/>
          <w:szCs w:val="24"/>
          <w:highlight w:val="yellow"/>
        </w:rPr>
        <w:t xml:space="preserve"> a, b, d.</w:t>
      </w:r>
      <w:r w:rsidRPr="00B84EF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B84EF4">
        <w:rPr>
          <w:rFonts w:ascii="Times New Roman" w:hAnsi="Times New Roman" w:cs="Times New Roman"/>
          <w:bCs/>
          <w:sz w:val="24"/>
          <w:szCs w:val="24"/>
        </w:rPr>
        <w:t>b,</w:t>
      </w:r>
      <w:r w:rsidRPr="00B84EF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>c, d.</w:t>
      </w:r>
      <w:r w:rsidRPr="00B84EF4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B84EF4">
        <w:rPr>
          <w:rFonts w:ascii="Times New Roman" w:hAnsi="Times New Roman" w:cs="Times New Roman"/>
          <w:sz w:val="24"/>
          <w:szCs w:val="24"/>
        </w:rPr>
        <w:t xml:space="preserve"> a, d.</w:t>
      </w:r>
    </w:p>
    <w:p w14:paraId="3B5AE3D0" w14:textId="32CEB62F" w:rsidR="001526A0" w:rsidRPr="00B84EF4" w:rsidRDefault="001526A0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F96799"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5</w:t>
      </w:r>
      <w:r w:rsidR="00E27D3F" w:rsidRPr="00B84EF4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.</w:t>
      </w:r>
      <w:r w:rsidRPr="00B84EF4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 xml:space="preserve">Trong những nhận xét dưới đây, nhận xét nào </w:t>
      </w:r>
      <w:r w:rsidRPr="00B84EF4">
        <w:rPr>
          <w:rFonts w:ascii="Times New Roman" w:hAnsi="Times New Roman" w:cs="Times New Roman"/>
          <w:b/>
          <w:bCs/>
          <w:sz w:val="24"/>
          <w:szCs w:val="24"/>
        </w:rPr>
        <w:t>đúng</w:t>
      </w:r>
      <w:r w:rsidRPr="00B84EF4">
        <w:rPr>
          <w:rFonts w:ascii="Times New Roman" w:hAnsi="Times New Roman" w:cs="Times New Roman"/>
          <w:sz w:val="24"/>
          <w:szCs w:val="24"/>
        </w:rPr>
        <w:t>?</w:t>
      </w:r>
    </w:p>
    <w:p w14:paraId="28E2762F" w14:textId="4B17343A" w:rsidR="001526A0" w:rsidRPr="00B84EF4" w:rsidRDefault="001526A0" w:rsidP="00DB3C7C">
      <w:pPr>
        <w:tabs>
          <w:tab w:val="left" w:pos="284"/>
        </w:tabs>
        <w:spacing w:after="0" w:line="240" w:lineRule="auto"/>
        <w:ind w:left="283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5345B3" w:rsidRPr="00B84EF4">
        <w:rPr>
          <w:rFonts w:ascii="Times New Roman" w:hAnsi="Times New Roman" w:cs="Times New Roman"/>
          <w:sz w:val="24"/>
          <w:szCs w:val="24"/>
        </w:rPr>
        <w:t>Nitrogen</w:t>
      </w:r>
      <w:r w:rsidRPr="00B84EF4">
        <w:rPr>
          <w:rFonts w:ascii="Times New Roman" w:hAnsi="Times New Roman" w:cs="Times New Roman"/>
          <w:sz w:val="24"/>
          <w:szCs w:val="24"/>
        </w:rPr>
        <w:t xml:space="preserve"> không duy trì sự cháy, sự hô hấp và là một khí độc.</w:t>
      </w:r>
    </w:p>
    <w:p w14:paraId="12DCB7D4" w14:textId="6A4748E0" w:rsidR="001526A0" w:rsidRPr="00B84EF4" w:rsidRDefault="001526A0" w:rsidP="00DB3C7C">
      <w:pPr>
        <w:tabs>
          <w:tab w:val="left" w:pos="284"/>
        </w:tabs>
        <w:spacing w:after="0" w:line="240" w:lineRule="auto"/>
        <w:ind w:left="283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b/>
          <w:sz w:val="24"/>
          <w:szCs w:val="24"/>
          <w:highlight w:val="yellow"/>
        </w:rPr>
        <w:t>B.</w:t>
      </w:r>
      <w:r w:rsidRPr="00B84EF4">
        <w:rPr>
          <w:rFonts w:ascii="Times New Roman" w:hAnsi="Times New Roman" w:cs="Times New Roman"/>
          <w:sz w:val="24"/>
          <w:szCs w:val="24"/>
          <w:highlight w:val="yellow"/>
        </w:rPr>
        <w:t xml:space="preserve"> Vì có liên kết 3 nên phân tử </w:t>
      </w:r>
      <w:r w:rsidR="005345B3" w:rsidRPr="00B84EF4">
        <w:rPr>
          <w:rFonts w:ascii="Times New Roman" w:hAnsi="Times New Roman" w:cs="Times New Roman"/>
          <w:sz w:val="24"/>
          <w:szCs w:val="24"/>
          <w:highlight w:val="yellow"/>
        </w:rPr>
        <w:t>nitrogen</w:t>
      </w:r>
      <w:r w:rsidRPr="00B84EF4">
        <w:rPr>
          <w:rFonts w:ascii="Times New Roman" w:hAnsi="Times New Roman" w:cs="Times New Roman"/>
          <w:sz w:val="24"/>
          <w:szCs w:val="24"/>
          <w:highlight w:val="yellow"/>
        </w:rPr>
        <w:t xml:space="preserve"> rất bền và ở nhiệt độ thường </w:t>
      </w:r>
      <w:r w:rsidR="005345B3" w:rsidRPr="00B84EF4">
        <w:rPr>
          <w:rFonts w:ascii="Times New Roman" w:hAnsi="Times New Roman" w:cs="Times New Roman"/>
          <w:sz w:val="24"/>
          <w:szCs w:val="24"/>
          <w:highlight w:val="yellow"/>
        </w:rPr>
        <w:t>nitrogen</w:t>
      </w:r>
      <w:r w:rsidRPr="00B84EF4">
        <w:rPr>
          <w:rFonts w:ascii="Times New Roman" w:hAnsi="Times New Roman" w:cs="Times New Roman"/>
          <w:sz w:val="24"/>
          <w:szCs w:val="24"/>
          <w:highlight w:val="yellow"/>
        </w:rPr>
        <w:t xml:space="preserve"> khá trơ về mặt hóa học.</w:t>
      </w:r>
    </w:p>
    <w:p w14:paraId="3884EFD2" w14:textId="2ED5B2E3" w:rsidR="001526A0" w:rsidRPr="00B84EF4" w:rsidRDefault="001526A0" w:rsidP="00DB3C7C">
      <w:pPr>
        <w:tabs>
          <w:tab w:val="left" w:pos="284"/>
        </w:tabs>
        <w:spacing w:after="0" w:line="240" w:lineRule="auto"/>
        <w:ind w:left="283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b/>
          <w:sz w:val="24"/>
          <w:szCs w:val="24"/>
        </w:rPr>
        <w:t>C.</w:t>
      </w:r>
      <w:r w:rsidRPr="00B84EF4">
        <w:rPr>
          <w:rFonts w:ascii="Times New Roman" w:hAnsi="Times New Roman" w:cs="Times New Roman"/>
          <w:sz w:val="24"/>
          <w:szCs w:val="24"/>
        </w:rPr>
        <w:t xml:space="preserve"> Khi tác dụng với kim loại hoạt động, </w:t>
      </w:r>
      <w:r w:rsidR="005345B3" w:rsidRPr="00B84EF4">
        <w:rPr>
          <w:rFonts w:ascii="Times New Roman" w:hAnsi="Times New Roman" w:cs="Times New Roman"/>
          <w:sz w:val="24"/>
          <w:szCs w:val="24"/>
        </w:rPr>
        <w:t>nitrogen</w:t>
      </w:r>
      <w:r w:rsidRPr="00B84EF4">
        <w:rPr>
          <w:rFonts w:ascii="Times New Roman" w:hAnsi="Times New Roman" w:cs="Times New Roman"/>
          <w:sz w:val="24"/>
          <w:szCs w:val="24"/>
        </w:rPr>
        <w:t xml:space="preserve"> thể hiện tính khử.</w:t>
      </w:r>
    </w:p>
    <w:p w14:paraId="52163AAD" w14:textId="77777777" w:rsidR="00F96799" w:rsidRPr="00B84EF4" w:rsidRDefault="001526A0" w:rsidP="00DB3C7C">
      <w:pPr>
        <w:tabs>
          <w:tab w:val="left" w:pos="284"/>
        </w:tabs>
        <w:spacing w:after="0" w:line="240" w:lineRule="auto"/>
        <w:ind w:left="283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b/>
          <w:sz w:val="24"/>
          <w:szCs w:val="24"/>
        </w:rPr>
        <w:t>D.</w:t>
      </w:r>
      <w:r w:rsidRPr="00B84EF4">
        <w:rPr>
          <w:rFonts w:ascii="Times New Roman" w:hAnsi="Times New Roman" w:cs="Times New Roman"/>
          <w:sz w:val="24"/>
          <w:szCs w:val="24"/>
        </w:rPr>
        <w:t xml:space="preserve"> Số oxi hóa của </w:t>
      </w:r>
      <w:r w:rsidR="005345B3" w:rsidRPr="00B84EF4">
        <w:rPr>
          <w:rFonts w:ascii="Times New Roman" w:hAnsi="Times New Roman" w:cs="Times New Roman"/>
          <w:sz w:val="24"/>
          <w:szCs w:val="24"/>
        </w:rPr>
        <w:t>nitrogen</w:t>
      </w:r>
      <w:r w:rsidRPr="00B84EF4">
        <w:rPr>
          <w:rFonts w:ascii="Times New Roman" w:hAnsi="Times New Roman" w:cs="Times New Roman"/>
          <w:sz w:val="24"/>
          <w:szCs w:val="24"/>
        </w:rPr>
        <w:t xml:space="preserve"> trong các hợp chất và ion AlN, N</w:t>
      </w:r>
      <w:r w:rsidRPr="00B84E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84EF4">
        <w:rPr>
          <w:rFonts w:ascii="Times New Roman" w:hAnsi="Times New Roman" w:cs="Times New Roman"/>
          <w:sz w:val="24"/>
          <w:szCs w:val="24"/>
        </w:rPr>
        <w:t>O</w:t>
      </w:r>
      <w:r w:rsidRPr="00B84E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84EF4">
        <w:rPr>
          <w:rFonts w:ascii="Times New Roman" w:hAnsi="Times New Roman" w:cs="Times New Roman"/>
          <w:sz w:val="24"/>
          <w:szCs w:val="24"/>
        </w:rPr>
        <w:t>, NH</w:t>
      </w:r>
      <w:r w:rsidRPr="00B84E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84EF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84EF4">
        <w:rPr>
          <w:rFonts w:ascii="Times New Roman" w:hAnsi="Times New Roman" w:cs="Times New Roman"/>
          <w:sz w:val="24"/>
          <w:szCs w:val="24"/>
        </w:rPr>
        <w:t>, NO</w:t>
      </w:r>
      <w:r w:rsidRPr="00B84EF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84EF4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B84EF4">
        <w:rPr>
          <w:rFonts w:ascii="Times New Roman" w:hAnsi="Times New Roman" w:cs="Times New Roman"/>
          <w:sz w:val="24"/>
          <w:szCs w:val="24"/>
        </w:rPr>
        <w:t>, NO</w:t>
      </w:r>
      <w:r w:rsidRPr="00B84E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84EF4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B84EF4">
        <w:rPr>
          <w:rFonts w:ascii="Times New Roman" w:hAnsi="Times New Roman" w:cs="Times New Roman"/>
          <w:sz w:val="24"/>
          <w:szCs w:val="24"/>
        </w:rPr>
        <w:t xml:space="preserve">, lần lượt là -3, +4, </w:t>
      </w:r>
    </w:p>
    <w:p w14:paraId="5EF120C8" w14:textId="12BF5B17" w:rsidR="001526A0" w:rsidRPr="00B84EF4" w:rsidRDefault="001526A0" w:rsidP="00DB3C7C">
      <w:pPr>
        <w:tabs>
          <w:tab w:val="left" w:pos="284"/>
        </w:tabs>
        <w:spacing w:after="0" w:line="240" w:lineRule="auto"/>
        <w:ind w:left="283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sz w:val="24"/>
          <w:szCs w:val="24"/>
        </w:rPr>
        <w:t xml:space="preserve">-3,+5,+4. </w:t>
      </w:r>
    </w:p>
    <w:p w14:paraId="1E50C70B" w14:textId="57660E2A" w:rsidR="002A4B43" w:rsidRPr="00B84EF4" w:rsidRDefault="002A4B43" w:rsidP="00752052">
      <w:pPr>
        <w:pStyle w:val="NormalWeb"/>
        <w:spacing w:before="0" w:beforeAutospacing="0" w:after="0" w:afterAutospacing="0"/>
        <w:jc w:val="both"/>
      </w:pPr>
      <w:r w:rsidRPr="00B84EF4">
        <w:rPr>
          <w:b/>
          <w:bCs/>
          <w:color w:val="0000FF"/>
        </w:rPr>
        <w:t xml:space="preserve">Câu </w:t>
      </w:r>
      <w:r w:rsidR="00F96799" w:rsidRPr="00B84EF4">
        <w:rPr>
          <w:b/>
          <w:bCs/>
          <w:color w:val="0000FF"/>
        </w:rPr>
        <w:t>6</w:t>
      </w:r>
      <w:r w:rsidR="00E27D3F" w:rsidRPr="00B84EF4">
        <w:rPr>
          <w:b/>
          <w:bCs/>
          <w:color w:val="0000FF"/>
        </w:rPr>
        <w:t>.</w:t>
      </w:r>
      <w:r w:rsidRPr="00B84EF4">
        <w:t xml:space="preserve">  </w:t>
      </w:r>
      <w:r w:rsidR="00F96799" w:rsidRPr="00B84EF4">
        <w:t>N</w:t>
      </w:r>
      <w:r w:rsidR="005345B3" w:rsidRPr="00B84EF4">
        <w:t>itrogen</w:t>
      </w:r>
      <w:r w:rsidRPr="00B84EF4">
        <w:t xml:space="preserve"> thể hiện tính khử </w:t>
      </w:r>
      <w:r w:rsidR="00F96799" w:rsidRPr="00B84EF4">
        <w:t>trong phản ứng nào sau đây</w:t>
      </w:r>
      <w:r w:rsidRPr="00B84EF4">
        <w:t>?</w:t>
      </w:r>
    </w:p>
    <w:p w14:paraId="7C71EA24" w14:textId="444222D5" w:rsidR="002A4B43" w:rsidRPr="00B84EF4" w:rsidRDefault="002A4B43" w:rsidP="00DB3C7C">
      <w:pPr>
        <w:pStyle w:val="NormalWeb"/>
        <w:tabs>
          <w:tab w:val="left" w:pos="284"/>
          <w:tab w:val="left" w:pos="5387"/>
        </w:tabs>
        <w:spacing w:before="0" w:beforeAutospacing="0" w:after="0" w:afterAutospacing="0"/>
        <w:ind w:left="283"/>
        <w:jc w:val="both"/>
      </w:pPr>
      <w:r w:rsidRPr="00B84EF4">
        <w:rPr>
          <w:b/>
          <w:bCs/>
        </w:rPr>
        <w:t>A.</w:t>
      </w:r>
      <w:r w:rsidRPr="00B84EF4">
        <w:t xml:space="preserve"> N</w:t>
      </w:r>
      <w:r w:rsidRPr="00B84EF4">
        <w:rPr>
          <w:vertAlign w:val="subscript"/>
        </w:rPr>
        <w:t>2</w:t>
      </w:r>
      <w:r w:rsidRPr="00B84EF4">
        <w:t> + 3H</w:t>
      </w:r>
      <w:r w:rsidRPr="00B84EF4">
        <w:rPr>
          <w:vertAlign w:val="subscript"/>
        </w:rPr>
        <w:t>2</w:t>
      </w:r>
      <w:r w:rsidRPr="00B84EF4">
        <w:t> </w:t>
      </w:r>
      <w:r w:rsidR="00110A79" w:rsidRPr="00B84EF4">
        <w:rPr>
          <w:position w:val="-10"/>
        </w:rPr>
        <w:object w:dxaOrig="960" w:dyaOrig="440" w14:anchorId="3348FB2B">
          <v:shape id="_x0000_i1038" type="#_x0000_t75" style="width:48pt;height:21.75pt" o:ole="">
            <v:imagedata r:id="rId33" o:title=""/>
          </v:shape>
          <o:OLEObject Type="Embed" ProgID="Equation.DSMT4" ShapeID="_x0000_i1038" DrawAspect="Content" ObjectID="_1782196824" r:id="rId34"/>
        </w:object>
      </w:r>
      <w:r w:rsidRPr="00B84EF4">
        <w:t xml:space="preserve"> 2NH</w:t>
      </w:r>
      <w:r w:rsidRPr="00B84EF4">
        <w:rPr>
          <w:vertAlign w:val="subscript"/>
        </w:rPr>
        <w:t>3</w:t>
      </w:r>
      <w:r w:rsidR="00DB3C7C" w:rsidRPr="00B84EF4">
        <w:tab/>
      </w:r>
      <w:r w:rsidRPr="00B84EF4">
        <w:rPr>
          <w:b/>
          <w:bCs/>
        </w:rPr>
        <w:t>B.</w:t>
      </w:r>
      <w:r w:rsidRPr="00B84EF4">
        <w:t xml:space="preserve"> N</w:t>
      </w:r>
      <w:r w:rsidRPr="00B84EF4">
        <w:rPr>
          <w:vertAlign w:val="subscript"/>
        </w:rPr>
        <w:t>2</w:t>
      </w:r>
      <w:r w:rsidRPr="00B84EF4">
        <w:t> + 6Li → 2Li</w:t>
      </w:r>
      <w:r w:rsidRPr="00B84EF4">
        <w:rPr>
          <w:vertAlign w:val="subscript"/>
        </w:rPr>
        <w:t>3</w:t>
      </w:r>
      <w:r w:rsidRPr="00B84EF4">
        <w:t>N</w:t>
      </w:r>
    </w:p>
    <w:p w14:paraId="0E116846" w14:textId="7C1CB56F" w:rsidR="002A4B43" w:rsidRPr="00B84EF4" w:rsidRDefault="002A4B43" w:rsidP="00DB3C7C">
      <w:pPr>
        <w:pStyle w:val="NormalWeb"/>
        <w:tabs>
          <w:tab w:val="left" w:pos="284"/>
          <w:tab w:val="left" w:pos="5387"/>
        </w:tabs>
        <w:spacing w:before="0" w:beforeAutospacing="0" w:after="0" w:afterAutospacing="0"/>
        <w:ind w:left="283"/>
        <w:jc w:val="both"/>
      </w:pPr>
      <w:r w:rsidRPr="00B84EF4">
        <w:rPr>
          <w:b/>
          <w:bCs/>
          <w:highlight w:val="yellow"/>
        </w:rPr>
        <w:t>C.</w:t>
      </w:r>
      <w:r w:rsidRPr="00B84EF4">
        <w:rPr>
          <w:highlight w:val="yellow"/>
        </w:rPr>
        <w:t xml:space="preserve"> N</w:t>
      </w:r>
      <w:r w:rsidRPr="00B84EF4">
        <w:rPr>
          <w:highlight w:val="yellow"/>
          <w:vertAlign w:val="subscript"/>
        </w:rPr>
        <w:t>2</w:t>
      </w:r>
      <w:r w:rsidRPr="00B84EF4">
        <w:rPr>
          <w:highlight w:val="yellow"/>
        </w:rPr>
        <w:t> + O</w:t>
      </w:r>
      <w:r w:rsidRPr="00B84EF4">
        <w:rPr>
          <w:highlight w:val="yellow"/>
          <w:vertAlign w:val="subscript"/>
        </w:rPr>
        <w:t>2</w:t>
      </w:r>
      <w:r w:rsidRPr="00B84EF4">
        <w:rPr>
          <w:highlight w:val="yellow"/>
        </w:rPr>
        <w:t> </w:t>
      </w:r>
      <w:r w:rsidR="00110A79" w:rsidRPr="00B84EF4">
        <w:rPr>
          <w:position w:val="-10"/>
          <w:highlight w:val="yellow"/>
        </w:rPr>
        <w:object w:dxaOrig="680" w:dyaOrig="440" w14:anchorId="42020260">
          <v:shape id="_x0000_i1039" type="#_x0000_t75" style="width:33.75pt;height:21.75pt" o:ole="">
            <v:imagedata r:id="rId35" o:title=""/>
          </v:shape>
          <o:OLEObject Type="Embed" ProgID="Equation.DSMT4" ShapeID="_x0000_i1039" DrawAspect="Content" ObjectID="_1782196825" r:id="rId36"/>
        </w:object>
      </w:r>
      <w:r w:rsidRPr="00B84EF4">
        <w:rPr>
          <w:highlight w:val="yellow"/>
        </w:rPr>
        <w:t xml:space="preserve"> 2NO</w:t>
      </w:r>
      <w:r w:rsidR="00DB3C7C" w:rsidRPr="00B84EF4">
        <w:tab/>
      </w:r>
      <w:r w:rsidRPr="00B84EF4">
        <w:rPr>
          <w:b/>
          <w:bCs/>
        </w:rPr>
        <w:t>D.</w:t>
      </w:r>
      <w:r w:rsidRPr="00B84EF4">
        <w:t xml:space="preserve"> N</w:t>
      </w:r>
      <w:r w:rsidRPr="00B84EF4">
        <w:rPr>
          <w:vertAlign w:val="subscript"/>
        </w:rPr>
        <w:t>2</w:t>
      </w:r>
      <w:r w:rsidRPr="00B84EF4">
        <w:t xml:space="preserve"> + 3Mg </w:t>
      </w:r>
      <w:r w:rsidR="00110A79" w:rsidRPr="00B84EF4">
        <w:rPr>
          <w:position w:val="-6"/>
        </w:rPr>
        <w:object w:dxaOrig="680" w:dyaOrig="360" w14:anchorId="1B2A013C">
          <v:shape id="_x0000_i1040" type="#_x0000_t75" style="width:33.75pt;height:18pt" o:ole="">
            <v:imagedata r:id="rId37" o:title=""/>
          </v:shape>
          <o:OLEObject Type="Embed" ProgID="Equation.DSMT4" ShapeID="_x0000_i1040" DrawAspect="Content" ObjectID="_1782196826" r:id="rId38"/>
        </w:object>
      </w:r>
      <w:r w:rsidRPr="00B84EF4">
        <w:t>Mg</w:t>
      </w:r>
      <w:r w:rsidRPr="00B84EF4">
        <w:rPr>
          <w:vertAlign w:val="subscript"/>
        </w:rPr>
        <w:t>3</w:t>
      </w:r>
      <w:r w:rsidRPr="00B84EF4">
        <w:t>N</w:t>
      </w:r>
      <w:r w:rsidRPr="00B84EF4">
        <w:rPr>
          <w:vertAlign w:val="subscript"/>
        </w:rPr>
        <w:t>2</w:t>
      </w:r>
    </w:p>
    <w:p w14:paraId="3F709CB9" w14:textId="5987DEBE" w:rsidR="00D810AA" w:rsidRPr="00B84EF4" w:rsidRDefault="00D810AA" w:rsidP="00752052">
      <w:pPr>
        <w:pStyle w:val="NormalWeb"/>
        <w:spacing w:before="0" w:beforeAutospacing="0" w:after="0" w:afterAutospacing="0"/>
        <w:jc w:val="both"/>
      </w:pPr>
      <w:r w:rsidRPr="00B84EF4">
        <w:rPr>
          <w:b/>
          <w:bCs/>
          <w:color w:val="0000FF"/>
        </w:rPr>
        <w:t xml:space="preserve">Câu </w:t>
      </w:r>
      <w:r w:rsidR="00110A79" w:rsidRPr="00B84EF4">
        <w:rPr>
          <w:b/>
          <w:bCs/>
          <w:color w:val="0000FF"/>
        </w:rPr>
        <w:t>7</w:t>
      </w:r>
      <w:r w:rsidR="00E27D3F" w:rsidRPr="00B84EF4">
        <w:rPr>
          <w:b/>
          <w:bCs/>
          <w:color w:val="0000FF"/>
        </w:rPr>
        <w:t>.</w:t>
      </w:r>
      <w:r w:rsidRPr="00B84EF4">
        <w:t> Người ta sản xuất kh</w:t>
      </w:r>
      <w:r w:rsidR="00B251C1" w:rsidRPr="00B84EF4">
        <w:t>í</w:t>
      </w:r>
      <w:r w:rsidRPr="00B84EF4">
        <w:t xml:space="preserve"> </w:t>
      </w:r>
      <w:r w:rsidR="005345B3" w:rsidRPr="00B84EF4">
        <w:t>nitrogen</w:t>
      </w:r>
      <w:r w:rsidRPr="00B84EF4">
        <w:t xml:space="preserve"> trong công nghiệp bằng cách nào sau đây?</w:t>
      </w:r>
    </w:p>
    <w:p w14:paraId="5E393E25" w14:textId="77777777" w:rsidR="00D810AA" w:rsidRPr="00B84EF4" w:rsidRDefault="00D810AA" w:rsidP="00DB3C7C">
      <w:pPr>
        <w:pStyle w:val="NormalWeb"/>
        <w:tabs>
          <w:tab w:val="left" w:pos="284"/>
        </w:tabs>
        <w:spacing w:before="0" w:beforeAutospacing="0" w:after="0" w:afterAutospacing="0"/>
        <w:ind w:left="283"/>
        <w:jc w:val="both"/>
      </w:pPr>
      <w:r w:rsidRPr="00B84EF4">
        <w:rPr>
          <w:b/>
          <w:bCs/>
          <w:highlight w:val="yellow"/>
        </w:rPr>
        <w:t>A.</w:t>
      </w:r>
      <w:r w:rsidRPr="00B84EF4">
        <w:rPr>
          <w:highlight w:val="yellow"/>
        </w:rPr>
        <w:t xml:space="preserve"> Chưng cất phân đoạn không khí lỏng.</w:t>
      </w:r>
    </w:p>
    <w:p w14:paraId="55120295" w14:textId="77777777" w:rsidR="00D810AA" w:rsidRPr="00B84EF4" w:rsidRDefault="00D810AA" w:rsidP="00DB3C7C">
      <w:pPr>
        <w:pStyle w:val="NormalWeb"/>
        <w:tabs>
          <w:tab w:val="left" w:pos="284"/>
        </w:tabs>
        <w:spacing w:before="0" w:beforeAutospacing="0" w:after="0" w:afterAutospacing="0"/>
        <w:ind w:left="283"/>
        <w:jc w:val="both"/>
      </w:pPr>
      <w:r w:rsidRPr="00B84EF4">
        <w:rPr>
          <w:b/>
          <w:bCs/>
        </w:rPr>
        <w:t>B.</w:t>
      </w:r>
      <w:r w:rsidRPr="00B84EF4">
        <w:t xml:space="preserve"> Nhiệt phân dung dịch NH</w:t>
      </w:r>
      <w:r w:rsidRPr="00B84EF4">
        <w:rPr>
          <w:vertAlign w:val="subscript"/>
        </w:rPr>
        <w:t>4</w:t>
      </w:r>
      <w:r w:rsidRPr="00B84EF4">
        <w:t>NO</w:t>
      </w:r>
      <w:r w:rsidRPr="00B84EF4">
        <w:rPr>
          <w:vertAlign w:val="subscript"/>
        </w:rPr>
        <w:t>2</w:t>
      </w:r>
      <w:r w:rsidRPr="00B84EF4">
        <w:t> bão hoà.</w:t>
      </w:r>
    </w:p>
    <w:p w14:paraId="2EF9F29C" w14:textId="7F3E87D7" w:rsidR="00D810AA" w:rsidRPr="00B84EF4" w:rsidRDefault="00D810AA" w:rsidP="00DB3C7C">
      <w:pPr>
        <w:pStyle w:val="NormalWeb"/>
        <w:tabs>
          <w:tab w:val="left" w:pos="284"/>
        </w:tabs>
        <w:spacing w:before="0" w:beforeAutospacing="0" w:after="0" w:afterAutospacing="0"/>
        <w:ind w:left="283"/>
        <w:jc w:val="both"/>
      </w:pPr>
      <w:r w:rsidRPr="00B84EF4">
        <w:rPr>
          <w:b/>
          <w:bCs/>
        </w:rPr>
        <w:t>C.</w:t>
      </w:r>
      <w:r w:rsidRPr="00B84EF4">
        <w:t xml:space="preserve"> Dùng pho</w:t>
      </w:r>
      <w:r w:rsidR="00B251C1" w:rsidRPr="00B84EF4">
        <w:t>s</w:t>
      </w:r>
      <w:r w:rsidRPr="00B84EF4">
        <w:t>pho</w:t>
      </w:r>
      <w:r w:rsidR="00B251C1" w:rsidRPr="00B84EF4">
        <w:t>rus</w:t>
      </w:r>
      <w:r w:rsidRPr="00B84EF4">
        <w:t xml:space="preserve"> để đốt cháy hết oxi không khí.</w:t>
      </w:r>
    </w:p>
    <w:p w14:paraId="45DD1467" w14:textId="77777777" w:rsidR="00D810AA" w:rsidRPr="00B84EF4" w:rsidRDefault="00D810AA" w:rsidP="00DB3C7C">
      <w:pPr>
        <w:pStyle w:val="NormalWeb"/>
        <w:tabs>
          <w:tab w:val="left" w:pos="284"/>
        </w:tabs>
        <w:spacing w:before="0" w:beforeAutospacing="0" w:after="0" w:afterAutospacing="0"/>
        <w:ind w:left="283"/>
        <w:jc w:val="both"/>
      </w:pPr>
      <w:r w:rsidRPr="00B84EF4">
        <w:rPr>
          <w:b/>
          <w:bCs/>
        </w:rPr>
        <w:t>D.</w:t>
      </w:r>
      <w:r w:rsidRPr="00B84EF4">
        <w:t xml:space="preserve"> Cho không khí đi qua bột đồng nung nóng</w:t>
      </w:r>
    </w:p>
    <w:p w14:paraId="43AE6621" w14:textId="79BE916F" w:rsidR="001B2219" w:rsidRPr="00B84EF4" w:rsidRDefault="001B2219" w:rsidP="00752052">
      <w:pPr>
        <w:pStyle w:val="NormalWeb"/>
        <w:shd w:val="clear" w:color="auto" w:fill="FFFFFF"/>
        <w:spacing w:before="0" w:beforeAutospacing="0" w:after="0" w:afterAutospacing="0"/>
      </w:pPr>
      <w:r w:rsidRPr="00B84EF4">
        <w:rPr>
          <w:rStyle w:val="Strong"/>
          <w:color w:val="0000FF"/>
        </w:rPr>
        <w:t>Câu 8.</w:t>
      </w:r>
      <w:r w:rsidRPr="00B84EF4">
        <w:t> Hiệu suất của phản ứng giữa N</w:t>
      </w:r>
      <w:r w:rsidRPr="00B84EF4">
        <w:rPr>
          <w:vertAlign w:val="subscript"/>
        </w:rPr>
        <w:t>2 </w:t>
      </w:r>
      <w:r w:rsidRPr="00B84EF4">
        <w:t>và H</w:t>
      </w:r>
      <w:r w:rsidRPr="00B84EF4">
        <w:rPr>
          <w:vertAlign w:val="subscript"/>
        </w:rPr>
        <w:t>2</w:t>
      </w:r>
      <w:r w:rsidRPr="00B84EF4">
        <w:t> tạo thành NH</w:t>
      </w:r>
      <w:r w:rsidRPr="00B84EF4">
        <w:rPr>
          <w:vertAlign w:val="subscript"/>
        </w:rPr>
        <w:t>3 </w:t>
      </w:r>
      <w:r w:rsidRPr="00B84EF4">
        <w:t>tăng nếu</w:t>
      </w:r>
    </w:p>
    <w:p w14:paraId="11EAC3BF" w14:textId="4A34139C" w:rsidR="001B2219" w:rsidRPr="00B84EF4" w:rsidRDefault="001B2219" w:rsidP="00DB3C7C">
      <w:pPr>
        <w:pStyle w:val="NormalWeb"/>
        <w:shd w:val="clear" w:color="auto" w:fill="FFFFFF"/>
        <w:tabs>
          <w:tab w:val="left" w:pos="284"/>
          <w:tab w:val="left" w:pos="5387"/>
        </w:tabs>
        <w:spacing w:before="0" w:beforeAutospacing="0" w:after="0" w:afterAutospacing="0"/>
      </w:pPr>
      <w:r w:rsidRPr="00B84EF4">
        <w:rPr>
          <w:b/>
          <w:bCs/>
        </w:rPr>
        <w:t xml:space="preserve">    A.</w:t>
      </w:r>
      <w:r w:rsidRPr="00B84EF4">
        <w:t> giảm áp su</w:t>
      </w:r>
      <w:r w:rsidR="00DB3C7C" w:rsidRPr="00B84EF4">
        <w:t>ất, tăng nhiệt độ.</w:t>
      </w:r>
      <w:r w:rsidR="00DB3C7C" w:rsidRPr="00B84EF4">
        <w:tab/>
      </w:r>
      <w:r w:rsidRPr="00B84EF4">
        <w:rPr>
          <w:b/>
          <w:bCs/>
        </w:rPr>
        <w:t>B.</w:t>
      </w:r>
      <w:r w:rsidRPr="00B84EF4">
        <w:t> giảm áp suất, giảm nhiệt độ.</w:t>
      </w:r>
    </w:p>
    <w:p w14:paraId="7B78D706" w14:textId="3BCF193E" w:rsidR="001B2219" w:rsidRPr="00B84EF4" w:rsidRDefault="001B2219" w:rsidP="00DB3C7C">
      <w:pPr>
        <w:pStyle w:val="NormalWeb"/>
        <w:shd w:val="clear" w:color="auto" w:fill="FFFFFF"/>
        <w:tabs>
          <w:tab w:val="left" w:pos="284"/>
          <w:tab w:val="left" w:pos="5387"/>
        </w:tabs>
        <w:spacing w:before="0" w:beforeAutospacing="0" w:after="0" w:afterAutospacing="0"/>
      </w:pPr>
      <w:r w:rsidRPr="00B84EF4">
        <w:rPr>
          <w:b/>
          <w:bCs/>
        </w:rPr>
        <w:t xml:space="preserve">    C.</w:t>
      </w:r>
      <w:r w:rsidRPr="00B84EF4">
        <w:t> tă</w:t>
      </w:r>
      <w:r w:rsidR="00DB3C7C" w:rsidRPr="00B84EF4">
        <w:t>ng áp suất, tăng nhiệt độ.</w:t>
      </w:r>
      <w:r w:rsidR="00DB3C7C" w:rsidRPr="00B84EF4">
        <w:tab/>
      </w:r>
      <w:r w:rsidRPr="00B84EF4">
        <w:rPr>
          <w:b/>
          <w:bCs/>
          <w:highlight w:val="yellow"/>
        </w:rPr>
        <w:t>D.</w:t>
      </w:r>
      <w:r w:rsidRPr="00B84EF4">
        <w:rPr>
          <w:highlight w:val="yellow"/>
        </w:rPr>
        <w:t> tăng áp suất, giảm nhiệt độ.</w:t>
      </w:r>
    </w:p>
    <w:p w14:paraId="33D235B8" w14:textId="41F67883" w:rsidR="001B2219" w:rsidRPr="00B84EF4" w:rsidRDefault="001B2219" w:rsidP="00752052">
      <w:pPr>
        <w:pStyle w:val="NormalWeb"/>
        <w:shd w:val="clear" w:color="auto" w:fill="FFFFFF"/>
        <w:spacing w:before="0" w:beforeAutospacing="0" w:after="0" w:afterAutospacing="0"/>
      </w:pPr>
      <w:r w:rsidRPr="00B84EF4">
        <w:rPr>
          <w:rStyle w:val="Strong"/>
          <w:color w:val="0000FF"/>
        </w:rPr>
        <w:t>Câu 9.</w:t>
      </w:r>
      <w:r w:rsidRPr="00B84EF4">
        <w:t> Để loại bỏ các khí HCl, Cl</w:t>
      </w:r>
      <w:r w:rsidRPr="00B84EF4">
        <w:rPr>
          <w:vertAlign w:val="subscript"/>
        </w:rPr>
        <w:t>2</w:t>
      </w:r>
      <w:r w:rsidRPr="00B84EF4">
        <w:t>, CO</w:t>
      </w:r>
      <w:r w:rsidRPr="00B84EF4">
        <w:rPr>
          <w:vertAlign w:val="subscript"/>
        </w:rPr>
        <w:t>2</w:t>
      </w:r>
      <w:r w:rsidRPr="00B84EF4">
        <w:t> và SO</w:t>
      </w:r>
      <w:r w:rsidRPr="00B84EF4">
        <w:rPr>
          <w:vertAlign w:val="subscript"/>
        </w:rPr>
        <w:t>2</w:t>
      </w:r>
      <w:r w:rsidRPr="00B84EF4">
        <w:t> có lẫn trong khí N</w:t>
      </w:r>
      <w:r w:rsidRPr="00B84EF4">
        <w:rPr>
          <w:vertAlign w:val="subscript"/>
        </w:rPr>
        <w:t>2</w:t>
      </w:r>
      <w:r w:rsidRPr="00B84EF4">
        <w:t> người ta sử dụng lượng dư dung dịch</w:t>
      </w:r>
    </w:p>
    <w:p w14:paraId="59A6F2B0" w14:textId="16A6A644" w:rsidR="001B2219" w:rsidRPr="00B84EF4" w:rsidRDefault="001B2219" w:rsidP="00DB3C7C">
      <w:pPr>
        <w:pStyle w:val="NormalWeb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</w:pPr>
      <w:r w:rsidRPr="00B84EF4">
        <w:t xml:space="preserve">    </w:t>
      </w:r>
      <w:r w:rsidRPr="00B84EF4">
        <w:rPr>
          <w:b/>
          <w:bCs/>
        </w:rPr>
        <w:t>A.</w:t>
      </w:r>
      <w:r w:rsidRPr="00B84EF4">
        <w:t> AgNO</w:t>
      </w:r>
      <w:r w:rsidRPr="00B84EF4">
        <w:rPr>
          <w:vertAlign w:val="subscript"/>
        </w:rPr>
        <w:t>3</w:t>
      </w:r>
      <w:r w:rsidR="00DB3C7C" w:rsidRPr="00B84EF4">
        <w:t>. </w:t>
      </w:r>
      <w:r w:rsidR="00DB3C7C" w:rsidRPr="00B84EF4">
        <w:tab/>
      </w:r>
      <w:r w:rsidRPr="00B84EF4">
        <w:rPr>
          <w:b/>
          <w:bCs/>
          <w:highlight w:val="yellow"/>
        </w:rPr>
        <w:t>B.</w:t>
      </w:r>
      <w:r w:rsidRPr="00B84EF4">
        <w:rPr>
          <w:highlight w:val="yellow"/>
        </w:rPr>
        <w:t> Ca(OH)</w:t>
      </w:r>
      <w:r w:rsidRPr="00B84EF4">
        <w:rPr>
          <w:highlight w:val="yellow"/>
          <w:vertAlign w:val="subscript"/>
        </w:rPr>
        <w:t>2</w:t>
      </w:r>
      <w:r w:rsidRPr="00B84EF4">
        <w:rPr>
          <w:highlight w:val="yellow"/>
        </w:rPr>
        <w:t>.</w:t>
      </w:r>
      <w:r w:rsidRPr="00B84EF4">
        <w:tab/>
      </w:r>
      <w:r w:rsidRPr="00B84EF4">
        <w:rPr>
          <w:b/>
          <w:bCs/>
        </w:rPr>
        <w:t>C.</w:t>
      </w:r>
      <w:r w:rsidRPr="00B84EF4">
        <w:t> H</w:t>
      </w:r>
      <w:r w:rsidRPr="00B84EF4">
        <w:rPr>
          <w:vertAlign w:val="subscript"/>
        </w:rPr>
        <w:t>2</w:t>
      </w:r>
      <w:r w:rsidRPr="00B84EF4">
        <w:t>SO</w:t>
      </w:r>
      <w:r w:rsidRPr="00B84EF4">
        <w:rPr>
          <w:vertAlign w:val="subscript"/>
        </w:rPr>
        <w:t>4</w:t>
      </w:r>
      <w:r w:rsidR="00DB3C7C" w:rsidRPr="00B84EF4">
        <w:t>.  </w:t>
      </w:r>
      <w:r w:rsidR="00DB3C7C" w:rsidRPr="00B84EF4">
        <w:tab/>
      </w:r>
      <w:r w:rsidRPr="00B84EF4">
        <w:rPr>
          <w:b/>
          <w:bCs/>
        </w:rPr>
        <w:t>D.</w:t>
      </w:r>
      <w:r w:rsidRPr="00B84EF4">
        <w:t> CuCl</w:t>
      </w:r>
      <w:r w:rsidRPr="00B84EF4">
        <w:rPr>
          <w:vertAlign w:val="subscript"/>
        </w:rPr>
        <w:t>2</w:t>
      </w:r>
      <w:r w:rsidRPr="00B84EF4">
        <w:t>.</w:t>
      </w:r>
    </w:p>
    <w:p w14:paraId="3A3058F1" w14:textId="6E374D36" w:rsidR="00D810AA" w:rsidRPr="00B84EF4" w:rsidRDefault="00D810AA" w:rsidP="00752052">
      <w:pPr>
        <w:pStyle w:val="NormalWeb"/>
        <w:shd w:val="clear" w:color="auto" w:fill="FFFFFF"/>
        <w:spacing w:before="0" w:beforeAutospacing="0" w:after="0" w:afterAutospacing="0"/>
      </w:pPr>
      <w:r w:rsidRPr="00B84EF4">
        <w:rPr>
          <w:rStyle w:val="Strong"/>
          <w:color w:val="0000FF"/>
        </w:rPr>
        <w:t xml:space="preserve">Câu </w:t>
      </w:r>
      <w:r w:rsidR="001B2219" w:rsidRPr="00B84EF4">
        <w:rPr>
          <w:rStyle w:val="Strong"/>
          <w:color w:val="0000FF"/>
        </w:rPr>
        <w:t>10</w:t>
      </w:r>
      <w:r w:rsidR="00E27D3F" w:rsidRPr="00B84EF4">
        <w:rPr>
          <w:rStyle w:val="Strong"/>
          <w:color w:val="0000FF"/>
        </w:rPr>
        <w:t>.</w:t>
      </w:r>
      <w:r w:rsidRPr="00B84EF4">
        <w:t> Cho các phát biểu sau:</w:t>
      </w:r>
    </w:p>
    <w:p w14:paraId="6BD0DEC1" w14:textId="2D8967B9" w:rsidR="00D810AA" w:rsidRPr="00B84EF4" w:rsidRDefault="00D810AA" w:rsidP="00752052">
      <w:pPr>
        <w:pStyle w:val="NormalWeb"/>
        <w:shd w:val="clear" w:color="auto" w:fill="FFFFFF"/>
        <w:spacing w:before="0" w:beforeAutospacing="0" w:after="0" w:afterAutospacing="0"/>
        <w:ind w:firstLine="284"/>
        <w:rPr>
          <w:spacing w:val="-6"/>
        </w:rPr>
      </w:pPr>
      <w:r w:rsidRPr="00B84EF4">
        <w:rPr>
          <w:spacing w:val="-6"/>
        </w:rPr>
        <w:t xml:space="preserve">(1) Ở điều kiện thường, </w:t>
      </w:r>
      <w:r w:rsidR="005345B3" w:rsidRPr="00B84EF4">
        <w:rPr>
          <w:spacing w:val="-6"/>
        </w:rPr>
        <w:t>nitrogen</w:t>
      </w:r>
      <w:r w:rsidRPr="00B84EF4">
        <w:rPr>
          <w:spacing w:val="-6"/>
        </w:rPr>
        <w:t xml:space="preserve"> là chất khí không màu, không mùi, không vị, nặng hơn không khí 1,1 lần. </w:t>
      </w:r>
    </w:p>
    <w:p w14:paraId="46FE7DB6" w14:textId="5A837C77" w:rsidR="00D810AA" w:rsidRPr="00B84EF4" w:rsidRDefault="00D810AA" w:rsidP="00752052">
      <w:pPr>
        <w:pStyle w:val="NormalWeb"/>
        <w:shd w:val="clear" w:color="auto" w:fill="FFFFFF"/>
        <w:spacing w:before="0" w:beforeAutospacing="0" w:after="0" w:afterAutospacing="0"/>
        <w:ind w:firstLine="284"/>
      </w:pPr>
      <w:r w:rsidRPr="00B84EF4">
        <w:rPr>
          <w:highlight w:val="yellow"/>
        </w:rPr>
        <w:t xml:space="preserve">(2) </w:t>
      </w:r>
      <w:r w:rsidR="005345B3" w:rsidRPr="00B84EF4">
        <w:rPr>
          <w:highlight w:val="yellow"/>
        </w:rPr>
        <w:t>Nitrogen</w:t>
      </w:r>
      <w:r w:rsidRPr="00B84EF4">
        <w:rPr>
          <w:highlight w:val="yellow"/>
        </w:rPr>
        <w:t xml:space="preserve"> lỏng dùng được để bảo quản máu và các mẫu vật sinh học</w:t>
      </w:r>
      <w:r w:rsidR="00B251C1" w:rsidRPr="00B84EF4">
        <w:rPr>
          <w:highlight w:val="yellow"/>
        </w:rPr>
        <w:t xml:space="preserve"> khác</w:t>
      </w:r>
      <w:r w:rsidRPr="00B84EF4">
        <w:rPr>
          <w:highlight w:val="yellow"/>
        </w:rPr>
        <w:t>.</w:t>
      </w:r>
      <w:r w:rsidRPr="00B84EF4">
        <w:t> </w:t>
      </w:r>
    </w:p>
    <w:p w14:paraId="2C2982AA" w14:textId="01627B71" w:rsidR="00D810AA" w:rsidRPr="00B84EF4" w:rsidRDefault="00D810AA" w:rsidP="00752052">
      <w:pPr>
        <w:pStyle w:val="NormalWeb"/>
        <w:shd w:val="clear" w:color="auto" w:fill="FFFFFF"/>
        <w:spacing w:before="0" w:beforeAutospacing="0" w:after="0" w:afterAutospacing="0"/>
        <w:ind w:firstLine="284"/>
      </w:pPr>
      <w:r w:rsidRPr="00B84EF4">
        <w:rPr>
          <w:highlight w:val="yellow"/>
        </w:rPr>
        <w:t xml:space="preserve">(3) </w:t>
      </w:r>
      <w:r w:rsidR="00997A15" w:rsidRPr="00B84EF4">
        <w:rPr>
          <w:highlight w:val="yellow"/>
        </w:rPr>
        <w:t>Trong sản xuất rượu bia, khí n</w:t>
      </w:r>
      <w:r w:rsidR="00B251C1" w:rsidRPr="00B84EF4">
        <w:rPr>
          <w:highlight w:val="yellow"/>
        </w:rPr>
        <w:t xml:space="preserve">itrogen </w:t>
      </w:r>
      <w:r w:rsidR="00997A15" w:rsidRPr="00B84EF4">
        <w:rPr>
          <w:highlight w:val="yellow"/>
        </w:rPr>
        <w:t>được bơm vào bể chứa để loại bỏ khí oxygen</w:t>
      </w:r>
      <w:r w:rsidRPr="00B84EF4">
        <w:rPr>
          <w:highlight w:val="yellow"/>
        </w:rPr>
        <w:t>.</w:t>
      </w:r>
      <w:r w:rsidRPr="00B84EF4">
        <w:t> </w:t>
      </w:r>
    </w:p>
    <w:p w14:paraId="5D301991" w14:textId="719A8BE1" w:rsidR="00B251C1" w:rsidRPr="00B84EF4" w:rsidRDefault="00D810AA" w:rsidP="00752052">
      <w:pPr>
        <w:pStyle w:val="NormalWeb"/>
        <w:shd w:val="clear" w:color="auto" w:fill="FFFFFF"/>
        <w:spacing w:before="0" w:beforeAutospacing="0" w:after="0" w:afterAutospacing="0"/>
        <w:ind w:firstLine="284"/>
      </w:pPr>
      <w:r w:rsidRPr="00B84EF4">
        <w:rPr>
          <w:highlight w:val="yellow"/>
        </w:rPr>
        <w:t xml:space="preserve">(4) </w:t>
      </w:r>
      <w:r w:rsidR="00B251C1" w:rsidRPr="00B84EF4">
        <w:rPr>
          <w:highlight w:val="yellow"/>
        </w:rPr>
        <w:t xml:space="preserve">Nitrogen lỏng được phun vào vỏ bao bì, sau đó gắn kín, </w:t>
      </w:r>
      <w:r w:rsidR="00997A15" w:rsidRPr="00B84EF4">
        <w:rPr>
          <w:highlight w:val="yellow"/>
        </w:rPr>
        <w:t>n</w:t>
      </w:r>
      <w:r w:rsidR="00B251C1" w:rsidRPr="00B84EF4">
        <w:rPr>
          <w:highlight w:val="yellow"/>
        </w:rPr>
        <w:t>itrogen biến thành thể khí làm căng vỏ bao bì, vừa bảo vệ thực phẩm khi va chạm, vừa bảo quản thực phẩm.</w:t>
      </w:r>
    </w:p>
    <w:p w14:paraId="50F536CA" w14:textId="23B20155" w:rsidR="00997A15" w:rsidRPr="00B84EF4" w:rsidRDefault="00997A15" w:rsidP="00752052">
      <w:pPr>
        <w:pStyle w:val="NormalWeb"/>
        <w:shd w:val="clear" w:color="auto" w:fill="FFFFFF"/>
        <w:spacing w:before="0" w:beforeAutospacing="0" w:after="0" w:afterAutospacing="0"/>
        <w:ind w:firstLine="284"/>
      </w:pPr>
      <w:r w:rsidRPr="00B84EF4">
        <w:rPr>
          <w:highlight w:val="yellow"/>
        </w:rPr>
        <w:t>(5) Trong chữa cháy, nitrogen dùng để dập tắt các đám cháy do hoá chất, chập điện…</w:t>
      </w:r>
    </w:p>
    <w:p w14:paraId="753E376B" w14:textId="22FCF42D" w:rsidR="00D810AA" w:rsidRPr="00B84EF4" w:rsidRDefault="00D810AA" w:rsidP="00752052">
      <w:pPr>
        <w:pStyle w:val="NormalWeb"/>
        <w:shd w:val="clear" w:color="auto" w:fill="FFFFFF"/>
        <w:spacing w:before="0" w:beforeAutospacing="0" w:after="0" w:afterAutospacing="0"/>
      </w:pPr>
      <w:r w:rsidRPr="00B84EF4">
        <w:t>Số phát biểu đúng là</w:t>
      </w:r>
    </w:p>
    <w:p w14:paraId="3BA54B11" w14:textId="65051D2F" w:rsidR="00D810AA" w:rsidRPr="00B84EF4" w:rsidRDefault="00DB3C7C" w:rsidP="00DB3C7C">
      <w:pPr>
        <w:pStyle w:val="NormalWeb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</w:pPr>
      <w:r w:rsidRPr="00B84EF4">
        <w:rPr>
          <w:b/>
          <w:bCs/>
        </w:rPr>
        <w:tab/>
      </w:r>
      <w:r w:rsidR="00D810AA" w:rsidRPr="00B84EF4">
        <w:rPr>
          <w:b/>
          <w:bCs/>
        </w:rPr>
        <w:t>A.</w:t>
      </w:r>
      <w:r w:rsidR="00D810AA" w:rsidRPr="00B84EF4">
        <w:t> </w:t>
      </w:r>
      <w:r w:rsidR="00997A15" w:rsidRPr="00B84EF4">
        <w:t>3</w:t>
      </w:r>
      <w:r w:rsidR="00D810AA" w:rsidRPr="00B84EF4">
        <w:t>.                         </w:t>
      </w:r>
      <w:r w:rsidRPr="00B84EF4">
        <w:tab/>
      </w:r>
      <w:r w:rsidR="00D810AA" w:rsidRPr="00B84EF4">
        <w:rPr>
          <w:b/>
          <w:bCs/>
          <w:highlight w:val="yellow"/>
        </w:rPr>
        <w:t>B.</w:t>
      </w:r>
      <w:r w:rsidR="00D810AA" w:rsidRPr="00B84EF4">
        <w:rPr>
          <w:highlight w:val="yellow"/>
        </w:rPr>
        <w:t> </w:t>
      </w:r>
      <w:r w:rsidR="00997A15" w:rsidRPr="00B84EF4">
        <w:rPr>
          <w:highlight w:val="yellow"/>
        </w:rPr>
        <w:t>4</w:t>
      </w:r>
      <w:r w:rsidR="00D810AA" w:rsidRPr="00B84EF4">
        <w:rPr>
          <w:highlight w:val="yellow"/>
        </w:rPr>
        <w:t>.</w:t>
      </w:r>
      <w:r w:rsidR="00D810AA" w:rsidRPr="00B84EF4">
        <w:t>                          </w:t>
      </w:r>
      <w:r w:rsidRPr="00B84EF4">
        <w:tab/>
      </w:r>
      <w:r w:rsidR="00D810AA" w:rsidRPr="00B84EF4">
        <w:rPr>
          <w:b/>
          <w:bCs/>
        </w:rPr>
        <w:t>C.</w:t>
      </w:r>
      <w:r w:rsidR="00D810AA" w:rsidRPr="00B84EF4">
        <w:t> 1.                         </w:t>
      </w:r>
      <w:r w:rsidRPr="00B84EF4">
        <w:tab/>
      </w:r>
      <w:r w:rsidR="00D810AA" w:rsidRPr="00B84EF4">
        <w:rPr>
          <w:b/>
          <w:bCs/>
        </w:rPr>
        <w:t>D.</w:t>
      </w:r>
      <w:r w:rsidR="00D810AA" w:rsidRPr="00B84EF4">
        <w:t> </w:t>
      </w:r>
      <w:r w:rsidR="00997A15" w:rsidRPr="00B84EF4">
        <w:t>5</w:t>
      </w:r>
      <w:r w:rsidR="00D810AA" w:rsidRPr="00B84EF4">
        <w:t>.</w:t>
      </w:r>
    </w:p>
    <w:p w14:paraId="302BD6E8" w14:textId="4A281459" w:rsidR="00D810AA" w:rsidRPr="00B84EF4" w:rsidRDefault="00997A15" w:rsidP="00752052">
      <w:pPr>
        <w:pStyle w:val="NormalWeb"/>
        <w:shd w:val="clear" w:color="auto" w:fill="FFFFFF"/>
        <w:spacing w:before="0" w:beforeAutospacing="0" w:after="0" w:afterAutospacing="0"/>
      </w:pPr>
      <w:r w:rsidRPr="00B84EF4">
        <w:rPr>
          <w:rStyle w:val="Strong"/>
          <w:color w:val="0000FF"/>
        </w:rPr>
        <w:t>C</w:t>
      </w:r>
      <w:r w:rsidR="00D810AA" w:rsidRPr="00B84EF4">
        <w:rPr>
          <w:rStyle w:val="Strong"/>
          <w:color w:val="0000FF"/>
        </w:rPr>
        <w:t xml:space="preserve">âu </w:t>
      </w:r>
      <w:r w:rsidR="001B2219" w:rsidRPr="00B84EF4">
        <w:rPr>
          <w:rStyle w:val="Strong"/>
          <w:color w:val="0000FF"/>
        </w:rPr>
        <w:t>11</w:t>
      </w:r>
      <w:r w:rsidR="00E27D3F" w:rsidRPr="00B84EF4">
        <w:rPr>
          <w:rStyle w:val="Strong"/>
          <w:color w:val="0000FF"/>
        </w:rPr>
        <w:t>.</w:t>
      </w:r>
      <w:r w:rsidR="00D810AA" w:rsidRPr="00B84EF4">
        <w:t> </w:t>
      </w:r>
      <w:r w:rsidR="005345B3" w:rsidRPr="00B84EF4">
        <w:t>Nitrogen</w:t>
      </w:r>
      <w:r w:rsidR="00D810AA" w:rsidRPr="00B84EF4">
        <w:t xml:space="preserve"> có những đặc điểm về tính chất như sau:</w:t>
      </w:r>
    </w:p>
    <w:p w14:paraId="0EF93D03" w14:textId="0D983D52" w:rsidR="00E27D3F" w:rsidRPr="00B84EF4" w:rsidRDefault="00D810AA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84EF4">
        <w:rPr>
          <w:rFonts w:ascii="Times New Roman" w:hAnsi="Times New Roman" w:cs="Times New Roman"/>
          <w:sz w:val="24"/>
          <w:szCs w:val="24"/>
          <w:highlight w:val="yellow"/>
        </w:rPr>
        <w:t xml:space="preserve">(a) Nguyên tử </w:t>
      </w:r>
      <w:r w:rsidR="005345B3" w:rsidRPr="00B84EF4">
        <w:rPr>
          <w:rFonts w:ascii="Times New Roman" w:hAnsi="Times New Roman" w:cs="Times New Roman"/>
          <w:sz w:val="24"/>
          <w:szCs w:val="24"/>
          <w:highlight w:val="yellow"/>
        </w:rPr>
        <w:t>nitrogen</w:t>
      </w:r>
      <w:r w:rsidRPr="00B84EF4">
        <w:rPr>
          <w:rFonts w:ascii="Times New Roman" w:hAnsi="Times New Roman" w:cs="Times New Roman"/>
          <w:sz w:val="24"/>
          <w:szCs w:val="24"/>
          <w:highlight w:val="yellow"/>
        </w:rPr>
        <w:t xml:space="preserve"> có 5 electron ở lớp ngoài cùng nên có khả năng tạo </w:t>
      </w:r>
      <w:r w:rsidR="00E27D3F" w:rsidRPr="00B84EF4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3 liên kết cộng hóa trị với các nguyên tử khác.</w:t>
      </w:r>
    </w:p>
    <w:p w14:paraId="122496E2" w14:textId="0AA65D81" w:rsidR="00D810AA" w:rsidRPr="00B84EF4" w:rsidRDefault="00D810AA" w:rsidP="00752052">
      <w:pPr>
        <w:pStyle w:val="NormalWeb"/>
        <w:shd w:val="clear" w:color="auto" w:fill="FFFFFF"/>
        <w:spacing w:before="0" w:beforeAutospacing="0" w:after="0" w:afterAutospacing="0"/>
      </w:pPr>
      <w:r w:rsidRPr="00B84EF4">
        <w:rPr>
          <w:highlight w:val="yellow"/>
        </w:rPr>
        <w:t xml:space="preserve">(b) </w:t>
      </w:r>
      <w:r w:rsidR="00997A15" w:rsidRPr="00B84EF4">
        <w:rPr>
          <w:highlight w:val="yellow"/>
        </w:rPr>
        <w:t xml:space="preserve">Ở </w:t>
      </w:r>
      <w:r w:rsidRPr="00B84EF4">
        <w:rPr>
          <w:highlight w:val="yellow"/>
        </w:rPr>
        <w:t>nhiệt độ thường</w:t>
      </w:r>
      <w:r w:rsidR="00997A15" w:rsidRPr="00B84EF4">
        <w:rPr>
          <w:highlight w:val="yellow"/>
        </w:rPr>
        <w:t xml:space="preserve"> phân tử nitrogen rất bền, khá trơ về mặt hoá học.</w:t>
      </w:r>
    </w:p>
    <w:p w14:paraId="20BD09E3" w14:textId="7E95F0A8" w:rsidR="00D810AA" w:rsidRPr="00B84EF4" w:rsidRDefault="00D810AA" w:rsidP="00752052">
      <w:pPr>
        <w:pStyle w:val="NormalWeb"/>
        <w:shd w:val="clear" w:color="auto" w:fill="FFFFFF"/>
        <w:spacing w:before="0" w:beforeAutospacing="0" w:after="0" w:afterAutospacing="0"/>
      </w:pPr>
      <w:r w:rsidRPr="00B84EF4">
        <w:rPr>
          <w:highlight w:val="yellow"/>
        </w:rPr>
        <w:t xml:space="preserve">(c) </w:t>
      </w:r>
      <w:r w:rsidR="005345B3" w:rsidRPr="00B84EF4">
        <w:rPr>
          <w:highlight w:val="yellow"/>
        </w:rPr>
        <w:t>Nitrogen</w:t>
      </w:r>
      <w:r w:rsidRPr="00B84EF4">
        <w:rPr>
          <w:highlight w:val="yellow"/>
        </w:rPr>
        <w:t xml:space="preserve"> là phi kim tương đối hoạt động ở nhiệt độ cao.</w:t>
      </w:r>
    </w:p>
    <w:p w14:paraId="315F5898" w14:textId="108EB134" w:rsidR="00D810AA" w:rsidRPr="00B84EF4" w:rsidRDefault="00D810AA" w:rsidP="00752052">
      <w:pPr>
        <w:pStyle w:val="NormalWeb"/>
        <w:shd w:val="clear" w:color="auto" w:fill="FFFFFF"/>
        <w:spacing w:before="0" w:beforeAutospacing="0" w:after="0" w:afterAutospacing="0"/>
      </w:pPr>
      <w:r w:rsidRPr="00B84EF4">
        <w:t xml:space="preserve">(d) </w:t>
      </w:r>
      <w:r w:rsidR="005345B3" w:rsidRPr="00B84EF4">
        <w:t>Nitrogen</w:t>
      </w:r>
      <w:r w:rsidRPr="00B84EF4">
        <w:t xml:space="preserve"> thể hiện tính </w:t>
      </w:r>
      <w:r w:rsidR="00E27D3F" w:rsidRPr="00B84EF4">
        <w:t>khử</w:t>
      </w:r>
      <w:r w:rsidRPr="00B84EF4">
        <w:t xml:space="preserve"> khi tác dụng với h</w:t>
      </w:r>
      <w:r w:rsidR="00E27D3F" w:rsidRPr="00B84EF4">
        <w:t>yd</w:t>
      </w:r>
      <w:r w:rsidRPr="00B84EF4">
        <w:t>ro</w:t>
      </w:r>
      <w:r w:rsidR="00E27D3F" w:rsidRPr="00B84EF4">
        <w:t>gen</w:t>
      </w:r>
      <w:r w:rsidRPr="00B84EF4">
        <w:t>.</w:t>
      </w:r>
    </w:p>
    <w:p w14:paraId="31D691CA" w14:textId="7AF6A62F" w:rsidR="00D810AA" w:rsidRPr="00B84EF4" w:rsidRDefault="00D810AA" w:rsidP="00752052">
      <w:pPr>
        <w:pStyle w:val="NormalWeb"/>
        <w:shd w:val="clear" w:color="auto" w:fill="FFFFFF"/>
        <w:spacing w:before="0" w:beforeAutospacing="0" w:after="0" w:afterAutospacing="0"/>
      </w:pPr>
      <w:r w:rsidRPr="00B84EF4">
        <w:t xml:space="preserve">(e) </w:t>
      </w:r>
      <w:r w:rsidR="005345B3" w:rsidRPr="00B84EF4">
        <w:t>Nitrogen</w:t>
      </w:r>
      <w:r w:rsidRPr="00B84EF4">
        <w:t xml:space="preserve"> thể hiện tính </w:t>
      </w:r>
      <w:r w:rsidR="00E27D3F" w:rsidRPr="00B84EF4">
        <w:t xml:space="preserve">oxi hoá </w:t>
      </w:r>
      <w:r w:rsidRPr="00B84EF4">
        <w:t>khi tác dụng với nguyên tố có độ âm điện lớn hơn.</w:t>
      </w:r>
    </w:p>
    <w:p w14:paraId="0FA3D2AB" w14:textId="77777777" w:rsidR="00D810AA" w:rsidRPr="00B84EF4" w:rsidRDefault="00D810AA" w:rsidP="00752052">
      <w:pPr>
        <w:pStyle w:val="NormalWeb"/>
        <w:shd w:val="clear" w:color="auto" w:fill="FFFFFF"/>
        <w:spacing w:before="0" w:beforeAutospacing="0" w:after="0" w:afterAutospacing="0"/>
      </w:pPr>
      <w:r w:rsidRPr="00B84EF4">
        <w:t>Nhóm nào sau đây chỉ gồm các câu đúng?</w:t>
      </w:r>
    </w:p>
    <w:p w14:paraId="01E151F9" w14:textId="773EF4E3" w:rsidR="00D810AA" w:rsidRPr="00B84EF4" w:rsidRDefault="00DB3C7C" w:rsidP="00DB3C7C">
      <w:pPr>
        <w:pStyle w:val="NormalWeb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</w:pPr>
      <w:r w:rsidRPr="00B84EF4">
        <w:rPr>
          <w:b/>
          <w:bCs/>
        </w:rPr>
        <w:tab/>
      </w:r>
      <w:r w:rsidR="00D810AA" w:rsidRPr="00B84EF4">
        <w:rPr>
          <w:b/>
          <w:bCs/>
        </w:rPr>
        <w:t>A.</w:t>
      </w:r>
      <w:r w:rsidR="00D810AA" w:rsidRPr="00B84EF4">
        <w:t> a, b, d, e.   </w:t>
      </w:r>
      <w:r w:rsidRPr="00B84EF4">
        <w:tab/>
      </w:r>
      <w:r w:rsidR="00D810AA" w:rsidRPr="00B84EF4">
        <w:rPr>
          <w:b/>
          <w:bCs/>
        </w:rPr>
        <w:t>B.</w:t>
      </w:r>
      <w:r w:rsidR="00D810AA" w:rsidRPr="00B84EF4">
        <w:t> a, c, d.       </w:t>
      </w:r>
      <w:r w:rsidRPr="00B84EF4">
        <w:tab/>
      </w:r>
      <w:r w:rsidR="00D810AA" w:rsidRPr="00B84EF4">
        <w:rPr>
          <w:b/>
          <w:bCs/>
          <w:highlight w:val="yellow"/>
        </w:rPr>
        <w:t>C.</w:t>
      </w:r>
      <w:r w:rsidR="00D810AA" w:rsidRPr="00B84EF4">
        <w:rPr>
          <w:highlight w:val="yellow"/>
        </w:rPr>
        <w:t> a, b, c.</w:t>
      </w:r>
      <w:r w:rsidR="00D810AA" w:rsidRPr="00B84EF4">
        <w:t>       </w:t>
      </w:r>
      <w:r w:rsidRPr="00B84EF4">
        <w:tab/>
      </w:r>
      <w:r w:rsidR="00D810AA" w:rsidRPr="00B84EF4">
        <w:rPr>
          <w:b/>
          <w:bCs/>
        </w:rPr>
        <w:t>D.</w:t>
      </w:r>
      <w:r w:rsidR="00D810AA" w:rsidRPr="00B84EF4">
        <w:t> b, c, d, e.</w:t>
      </w:r>
    </w:p>
    <w:p w14:paraId="0037A138" w14:textId="77777777" w:rsidR="00752052" w:rsidRPr="00B84EF4" w:rsidRDefault="00752052" w:rsidP="0075205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1246156B" w14:textId="158DE930" w:rsidR="001B2219" w:rsidRPr="00B84EF4" w:rsidRDefault="001B2219" w:rsidP="00752052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 w:rsidRPr="00B84EF4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MỨC ĐỘ 3</w:t>
      </w:r>
      <w:r w:rsidR="00752052" w:rsidRPr="00B84EF4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, 4</w:t>
      </w:r>
      <w:r w:rsidRPr="00B84EF4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 : VẬN DỤNG</w:t>
      </w:r>
      <w:r w:rsidR="00752052" w:rsidRPr="00B84EF4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 xml:space="preserve"> – VẬN DỤNG CAO</w:t>
      </w:r>
    </w:p>
    <w:p w14:paraId="51A67992" w14:textId="3205D87D" w:rsidR="009C0C27" w:rsidRPr="00B84EF4" w:rsidRDefault="00B84EF4" w:rsidP="009C0C27">
      <w:pPr>
        <w:pStyle w:val="NormalWeb"/>
        <w:spacing w:before="0" w:beforeAutospacing="0" w:after="0" w:afterAutospacing="0"/>
        <w:jc w:val="both"/>
      </w:pPr>
      <w:r w:rsidRPr="00B84EF4">
        <w:rPr>
          <w:b/>
          <w:bCs/>
          <w:color w:val="0000FF"/>
        </w:rPr>
        <w:t>Câu 1.</w:t>
      </w:r>
      <w:r w:rsidR="009C0C27" w:rsidRPr="00B84EF4">
        <w:t xml:space="preserve"> Từ V</w:t>
      </w:r>
      <w:r w:rsidR="009C0C27" w:rsidRPr="00B84EF4">
        <w:rPr>
          <w:vertAlign w:val="subscript"/>
        </w:rPr>
        <w:t>1</w:t>
      </w:r>
      <w:r w:rsidR="009C0C27" w:rsidRPr="00B84EF4">
        <w:t xml:space="preserve"> lít N</w:t>
      </w:r>
      <w:r w:rsidR="009C0C27" w:rsidRPr="00B84EF4">
        <w:rPr>
          <w:vertAlign w:val="subscript"/>
        </w:rPr>
        <w:t xml:space="preserve">2 </w:t>
      </w:r>
      <w:r w:rsidR="009C0C27" w:rsidRPr="00B84EF4">
        <w:t>và V</w:t>
      </w:r>
      <w:r w:rsidR="009C0C27" w:rsidRPr="00B84EF4">
        <w:rPr>
          <w:vertAlign w:val="subscript"/>
        </w:rPr>
        <w:t>2</w:t>
      </w:r>
      <w:r w:rsidR="009C0C27" w:rsidRPr="00B84EF4">
        <w:t xml:space="preserve"> lít H</w:t>
      </w:r>
      <w:r w:rsidR="009C0C27" w:rsidRPr="00B84EF4">
        <w:rPr>
          <w:vertAlign w:val="subscript"/>
        </w:rPr>
        <w:t>2</w:t>
      </w:r>
      <w:r w:rsidR="009C0C27" w:rsidRPr="00B84EF4">
        <w:t xml:space="preserve"> người ta điều chế được 5 lít NH</w:t>
      </w:r>
      <w:r w:rsidR="009C0C27" w:rsidRPr="00B84EF4">
        <w:rPr>
          <w:vertAlign w:val="subscript"/>
        </w:rPr>
        <w:t>3</w:t>
      </w:r>
      <w:r w:rsidR="009C0C27" w:rsidRPr="00B84EF4">
        <w:t xml:space="preserve"> trong cùng điều kiện nhiệt độ, áp suất. Biết hiệu suất phản ứng đạt 25%.  </w:t>
      </w:r>
      <w:r w:rsidR="00D036FB" w:rsidRPr="00B84EF4">
        <w:t>Giá trị</w:t>
      </w:r>
      <w:r w:rsidR="009C0C27" w:rsidRPr="00B84EF4">
        <w:t xml:space="preserve"> V</w:t>
      </w:r>
      <w:r w:rsidR="009C0C27" w:rsidRPr="00B84EF4">
        <w:rPr>
          <w:vertAlign w:val="subscript"/>
        </w:rPr>
        <w:t>1</w:t>
      </w:r>
      <w:r w:rsidR="009C0C27" w:rsidRPr="00B84EF4">
        <w:t xml:space="preserve"> và V</w:t>
      </w:r>
      <w:r w:rsidR="009C0C27" w:rsidRPr="00B84EF4">
        <w:rPr>
          <w:vertAlign w:val="subscript"/>
        </w:rPr>
        <w:t>2</w:t>
      </w:r>
      <w:r w:rsidR="00D036FB" w:rsidRPr="00B84EF4">
        <w:rPr>
          <w:vertAlign w:val="subscript"/>
        </w:rPr>
        <w:t xml:space="preserve"> </w:t>
      </w:r>
      <w:r w:rsidR="00D036FB" w:rsidRPr="00B84EF4">
        <w:t xml:space="preserve"> lần lượt là</w:t>
      </w:r>
    </w:p>
    <w:p w14:paraId="6038F06C" w14:textId="77777777" w:rsidR="00DB3C7C" w:rsidRPr="00B84EF4" w:rsidRDefault="00DB3C7C" w:rsidP="00DB3C7C">
      <w:pPr>
        <w:pStyle w:val="NormalWeb"/>
        <w:tabs>
          <w:tab w:val="left" w:pos="284"/>
          <w:tab w:val="left" w:pos="5387"/>
        </w:tabs>
        <w:spacing w:before="0" w:beforeAutospacing="0" w:after="0" w:afterAutospacing="0"/>
        <w:jc w:val="both"/>
        <w:textAlignment w:val="baseline"/>
        <w:rPr>
          <w:rStyle w:val="apple-tab-span"/>
        </w:rPr>
      </w:pPr>
      <w:r w:rsidRPr="00B84EF4">
        <w:rPr>
          <w:b/>
        </w:rPr>
        <w:tab/>
        <w:t>A.</w:t>
      </w:r>
      <w:r w:rsidR="00D036FB" w:rsidRPr="00B84EF4">
        <w:t>2,5</w:t>
      </w:r>
      <w:r w:rsidR="009C0C27" w:rsidRPr="00B84EF4">
        <w:t xml:space="preserve"> lít</w:t>
      </w:r>
      <w:r w:rsidR="00D036FB" w:rsidRPr="00B84EF4">
        <w:t xml:space="preserve"> và 7,5 lít</w:t>
      </w:r>
      <w:r w:rsidR="009C0C27" w:rsidRPr="00B84EF4">
        <w:t>.</w:t>
      </w:r>
      <w:r w:rsidRPr="00B84EF4">
        <w:rPr>
          <w:rStyle w:val="apple-tab-span"/>
        </w:rPr>
        <w:tab/>
      </w:r>
      <w:r w:rsidR="009C0C27" w:rsidRPr="00B84EF4">
        <w:rPr>
          <w:b/>
          <w:bCs/>
        </w:rPr>
        <w:t>B</w:t>
      </w:r>
      <w:r w:rsidR="009C0C27" w:rsidRPr="00B84EF4">
        <w:t xml:space="preserve">. </w:t>
      </w:r>
      <w:r w:rsidR="00D036FB" w:rsidRPr="00B84EF4">
        <w:t>2</w:t>
      </w:r>
      <w:r w:rsidR="00370C58" w:rsidRPr="00B84EF4">
        <w:t>0</w:t>
      </w:r>
      <w:r w:rsidR="00D036FB" w:rsidRPr="00B84EF4">
        <w:t xml:space="preserve"> lít và </w:t>
      </w:r>
      <w:r w:rsidR="00370C58" w:rsidRPr="00B84EF4">
        <w:t>30</w:t>
      </w:r>
      <w:r w:rsidR="00D036FB" w:rsidRPr="00B84EF4">
        <w:t xml:space="preserve"> lít.</w:t>
      </w:r>
      <w:r w:rsidR="009C0C27" w:rsidRPr="00B84EF4">
        <w:rPr>
          <w:rStyle w:val="apple-tab-span"/>
        </w:rPr>
        <w:tab/>
      </w:r>
      <w:r w:rsidR="00D036FB" w:rsidRPr="00B84EF4">
        <w:rPr>
          <w:rStyle w:val="apple-tab-span"/>
        </w:rPr>
        <w:tab/>
      </w:r>
      <w:r w:rsidR="00D036FB" w:rsidRPr="00B84EF4">
        <w:rPr>
          <w:rStyle w:val="apple-tab-span"/>
        </w:rPr>
        <w:tab/>
      </w:r>
      <w:r w:rsidR="00D036FB" w:rsidRPr="00B84EF4">
        <w:rPr>
          <w:rStyle w:val="apple-tab-span"/>
        </w:rPr>
        <w:tab/>
      </w:r>
      <w:r w:rsidR="00D036FB" w:rsidRPr="00B84EF4">
        <w:rPr>
          <w:rStyle w:val="apple-tab-span"/>
        </w:rPr>
        <w:tab/>
      </w:r>
      <w:r w:rsidR="00D036FB" w:rsidRPr="00B84EF4">
        <w:rPr>
          <w:rStyle w:val="apple-tab-span"/>
        </w:rPr>
        <w:tab/>
      </w:r>
    </w:p>
    <w:p w14:paraId="512BDE43" w14:textId="17E22F8E" w:rsidR="009C0C27" w:rsidRPr="00B84EF4" w:rsidRDefault="00DB3C7C" w:rsidP="00DB3C7C">
      <w:pPr>
        <w:pStyle w:val="NormalWeb"/>
        <w:tabs>
          <w:tab w:val="left" w:pos="284"/>
          <w:tab w:val="left" w:pos="5387"/>
        </w:tabs>
        <w:spacing w:before="0" w:beforeAutospacing="0" w:after="0" w:afterAutospacing="0"/>
        <w:jc w:val="both"/>
        <w:textAlignment w:val="baseline"/>
      </w:pPr>
      <w:r w:rsidRPr="00B84EF4">
        <w:rPr>
          <w:rStyle w:val="apple-tab-span"/>
        </w:rPr>
        <w:tab/>
      </w:r>
      <w:r w:rsidR="009C0C27" w:rsidRPr="00B84EF4">
        <w:rPr>
          <w:b/>
          <w:bCs/>
        </w:rPr>
        <w:t xml:space="preserve">C. </w:t>
      </w:r>
      <w:r w:rsidR="00370C58" w:rsidRPr="00B84EF4">
        <w:t>0,625</w:t>
      </w:r>
      <w:r w:rsidR="009C0C27" w:rsidRPr="00B84EF4">
        <w:t xml:space="preserve"> lít</w:t>
      </w:r>
      <w:r w:rsidR="00370C58" w:rsidRPr="00B84EF4">
        <w:t xml:space="preserve"> và 1,875</w:t>
      </w:r>
      <w:r w:rsidR="009C0C27" w:rsidRPr="00B84EF4">
        <w:t>.</w:t>
      </w:r>
      <w:r w:rsidR="009C0C27" w:rsidRPr="00B84EF4">
        <w:rPr>
          <w:rStyle w:val="apple-tab-span"/>
        </w:rPr>
        <w:tab/>
      </w:r>
      <w:r w:rsidR="009C0C27" w:rsidRPr="00B84EF4">
        <w:rPr>
          <w:b/>
          <w:bCs/>
          <w:shd w:val="clear" w:color="auto" w:fill="FFFF00"/>
        </w:rPr>
        <w:t>D</w:t>
      </w:r>
      <w:r w:rsidR="009C0C27" w:rsidRPr="00B84EF4">
        <w:rPr>
          <w:shd w:val="clear" w:color="auto" w:fill="FFFF00"/>
        </w:rPr>
        <w:t>. 1</w:t>
      </w:r>
      <w:r w:rsidR="00370C58" w:rsidRPr="00B84EF4">
        <w:rPr>
          <w:shd w:val="clear" w:color="auto" w:fill="FFFF00"/>
        </w:rPr>
        <w:t>0</w:t>
      </w:r>
      <w:r w:rsidR="009C0C27" w:rsidRPr="00B84EF4">
        <w:rPr>
          <w:shd w:val="clear" w:color="auto" w:fill="FFFF00"/>
        </w:rPr>
        <w:t xml:space="preserve"> lít</w:t>
      </w:r>
      <w:r w:rsidR="00370C58" w:rsidRPr="00B84EF4">
        <w:rPr>
          <w:shd w:val="clear" w:color="auto" w:fill="FFFF00"/>
        </w:rPr>
        <w:t xml:space="preserve"> và 30 lít</w:t>
      </w:r>
      <w:r w:rsidR="009C0C27" w:rsidRPr="00B84EF4">
        <w:rPr>
          <w:shd w:val="clear" w:color="auto" w:fill="FFFF00"/>
        </w:rPr>
        <w:t>.</w:t>
      </w:r>
    </w:p>
    <w:p w14:paraId="1AFA98F2" w14:textId="77777777" w:rsidR="009C0C27" w:rsidRPr="00B84EF4" w:rsidRDefault="009C0C27" w:rsidP="009C0C27">
      <w:pPr>
        <w:pStyle w:val="NormalWeb"/>
        <w:spacing w:before="0" w:beforeAutospacing="0" w:after="0" w:afterAutospacing="0"/>
        <w:jc w:val="center"/>
        <w:rPr>
          <w:i/>
          <w:iCs/>
        </w:rPr>
      </w:pPr>
      <w:r w:rsidRPr="00B84EF4">
        <w:rPr>
          <w:b/>
          <w:bCs/>
          <w:i/>
          <w:iCs/>
        </w:rPr>
        <w:t>Hướng dẫn giải</w:t>
      </w:r>
    </w:p>
    <w:p w14:paraId="1ACA2A5F" w14:textId="223BA032" w:rsidR="009C0C27" w:rsidRPr="00B84EF4" w:rsidRDefault="00370C58" w:rsidP="009C0C27">
      <w:pPr>
        <w:pStyle w:val="NormalWeb"/>
        <w:spacing w:before="0" w:beforeAutospacing="0" w:after="0" w:afterAutospacing="0"/>
        <w:rPr>
          <w:i/>
          <w:iCs/>
        </w:rPr>
      </w:pPr>
      <w:r w:rsidRPr="00B84EF4">
        <w:rPr>
          <w:i/>
          <w:iCs/>
        </w:rPr>
        <w:lastRenderedPageBreak/>
        <w:t xml:space="preserve">               </w:t>
      </w:r>
      <w:r w:rsidR="009C0C27" w:rsidRPr="00B84EF4">
        <w:rPr>
          <w:i/>
          <w:iCs/>
        </w:rPr>
        <w:t>PTHH :  N</w:t>
      </w:r>
      <w:r w:rsidRPr="00B84EF4">
        <w:rPr>
          <w:i/>
          <w:iCs/>
          <w:vertAlign w:val="subscript"/>
        </w:rPr>
        <w:t>2</w:t>
      </w:r>
      <w:r w:rsidR="009C0C27" w:rsidRPr="00B84EF4">
        <w:rPr>
          <w:i/>
          <w:iCs/>
        </w:rPr>
        <w:t xml:space="preserve"> (</w:t>
      </w:r>
      <w:r w:rsidRPr="00B84EF4">
        <w:rPr>
          <w:i/>
          <w:iCs/>
        </w:rPr>
        <w:t>g</w:t>
      </w:r>
      <w:r w:rsidR="009C0C27" w:rsidRPr="00B84EF4">
        <w:rPr>
          <w:i/>
          <w:iCs/>
        </w:rPr>
        <w:t>) + 3H</w:t>
      </w:r>
      <w:r w:rsidRPr="00B84EF4">
        <w:rPr>
          <w:i/>
          <w:iCs/>
          <w:vertAlign w:val="subscript"/>
        </w:rPr>
        <w:t>2</w:t>
      </w:r>
      <w:r w:rsidR="009C0C27" w:rsidRPr="00B84EF4">
        <w:rPr>
          <w:i/>
          <w:iCs/>
        </w:rPr>
        <w:t xml:space="preserve"> (</w:t>
      </w:r>
      <w:r w:rsidRPr="00B84EF4">
        <w:rPr>
          <w:i/>
          <w:iCs/>
        </w:rPr>
        <w:t>g</w:t>
      </w:r>
      <w:r w:rsidR="009C0C27" w:rsidRPr="00B84EF4">
        <w:rPr>
          <w:i/>
          <w:iCs/>
        </w:rPr>
        <w:t xml:space="preserve">) </w:t>
      </w:r>
      <w:r w:rsidRPr="00B84EF4">
        <w:rPr>
          <w:i/>
          <w:iCs/>
          <w:position w:val="-10"/>
        </w:rPr>
        <w:object w:dxaOrig="960" w:dyaOrig="440" w14:anchorId="2D8C6833">
          <v:shape id="_x0000_i1041" type="#_x0000_t75" style="width:48pt;height:21.75pt" o:ole="">
            <v:imagedata r:id="rId33" o:title=""/>
          </v:shape>
          <o:OLEObject Type="Embed" ProgID="Equation.DSMT4" ShapeID="_x0000_i1041" DrawAspect="Content" ObjectID="_1782196827" r:id="rId39"/>
        </w:object>
      </w:r>
      <w:r w:rsidR="009C0C27" w:rsidRPr="00B84EF4">
        <w:rPr>
          <w:i/>
          <w:iCs/>
        </w:rPr>
        <w:t>2NH</w:t>
      </w:r>
      <w:r w:rsidRPr="00B84EF4">
        <w:rPr>
          <w:i/>
          <w:iCs/>
          <w:vertAlign w:val="subscript"/>
        </w:rPr>
        <w:t>3</w:t>
      </w:r>
      <w:r w:rsidRPr="00B84EF4">
        <w:rPr>
          <w:i/>
          <w:iCs/>
        </w:rPr>
        <w:t>(g)</w:t>
      </w:r>
      <w:r w:rsidR="009C0C27" w:rsidRPr="00B84EF4">
        <w:rPr>
          <w:i/>
          <w:iCs/>
        </w:rPr>
        <w:t> </w:t>
      </w:r>
    </w:p>
    <w:p w14:paraId="58C849AA" w14:textId="39A08547" w:rsidR="009C0C27" w:rsidRPr="00B84EF4" w:rsidRDefault="009C0C27" w:rsidP="009C0C27">
      <w:pPr>
        <w:pStyle w:val="NormalWeb"/>
        <w:spacing w:before="0" w:beforeAutospacing="0" w:after="0" w:afterAutospacing="0"/>
        <w:rPr>
          <w:i/>
          <w:iCs/>
        </w:rPr>
      </w:pPr>
      <w:r w:rsidRPr="00B84EF4">
        <w:rPr>
          <w:rStyle w:val="apple-tab-span"/>
          <w:i/>
          <w:iCs/>
        </w:rPr>
        <w:tab/>
      </w:r>
      <w:r w:rsidRPr="00B84EF4">
        <w:rPr>
          <w:rStyle w:val="apple-tab-span"/>
          <w:i/>
          <w:iCs/>
        </w:rPr>
        <w:tab/>
      </w:r>
      <w:r w:rsidRPr="00B84EF4">
        <w:rPr>
          <w:rStyle w:val="apple-tab-span"/>
          <w:i/>
          <w:iCs/>
        </w:rPr>
        <w:tab/>
      </w:r>
      <w:r w:rsidRPr="00B84EF4">
        <w:rPr>
          <w:rStyle w:val="apple-tab-span"/>
          <w:i/>
          <w:iCs/>
        </w:rPr>
        <w:tab/>
      </w:r>
      <w:r w:rsidRPr="00B84EF4">
        <w:rPr>
          <w:rStyle w:val="apple-tab-span"/>
          <w:i/>
          <w:iCs/>
        </w:rPr>
        <w:tab/>
      </w:r>
      <w:r w:rsidRPr="00B84EF4">
        <w:rPr>
          <w:rStyle w:val="apple-tab-span"/>
          <w:i/>
          <w:iCs/>
        </w:rPr>
        <w:tab/>
      </w:r>
      <w:r w:rsidR="00370C58" w:rsidRPr="00B84EF4">
        <w:rPr>
          <w:rStyle w:val="apple-tab-span"/>
          <w:i/>
          <w:iCs/>
        </w:rPr>
        <w:t>2,5 lít       7,5</w:t>
      </w:r>
      <w:r w:rsidRPr="00B84EF4">
        <w:rPr>
          <w:i/>
          <w:iCs/>
        </w:rPr>
        <w:t xml:space="preserve"> lít</w:t>
      </w:r>
      <w:r w:rsidRPr="00B84EF4">
        <w:rPr>
          <w:rStyle w:val="apple-tab-span"/>
          <w:i/>
          <w:iCs/>
        </w:rPr>
        <w:tab/>
      </w:r>
      <w:r w:rsidRPr="00B84EF4">
        <w:rPr>
          <w:rStyle w:val="apple-tab-span"/>
          <w:i/>
          <w:iCs/>
        </w:rPr>
        <w:tab/>
      </w:r>
      <w:r w:rsidRPr="00B84EF4">
        <w:rPr>
          <w:rStyle w:val="apple-tab-span"/>
          <w:i/>
          <w:iCs/>
        </w:rPr>
        <w:tab/>
      </w:r>
      <w:r w:rsidRPr="00B84EF4">
        <w:rPr>
          <w:rStyle w:val="apple-tab-span"/>
          <w:i/>
          <w:iCs/>
        </w:rPr>
        <w:tab/>
      </w:r>
      <w:r w:rsidR="00370C58" w:rsidRPr="00B84EF4">
        <w:rPr>
          <w:rStyle w:val="apple-tab-span"/>
          <w:i/>
          <w:iCs/>
        </w:rPr>
        <w:t xml:space="preserve">   5</w:t>
      </w:r>
      <w:r w:rsidRPr="00B84EF4">
        <w:rPr>
          <w:i/>
          <w:iCs/>
        </w:rPr>
        <w:t xml:space="preserve"> lít</w:t>
      </w:r>
    </w:p>
    <w:p w14:paraId="16BEDFB8" w14:textId="1C18CC8F" w:rsidR="009C0C27" w:rsidRPr="00B84EF4" w:rsidRDefault="009C0C27" w:rsidP="009C0C27">
      <w:pPr>
        <w:pStyle w:val="NormalWeb"/>
        <w:spacing w:before="0" w:beforeAutospacing="0" w:after="0" w:afterAutospacing="0"/>
        <w:rPr>
          <w:i/>
          <w:iCs/>
        </w:rPr>
      </w:pPr>
      <w:r w:rsidRPr="00B84EF4">
        <w:rPr>
          <w:i/>
          <w:iCs/>
        </w:rPr>
        <w:t xml:space="preserve">Hiệu suất </w:t>
      </w:r>
      <w:r w:rsidR="00370C58" w:rsidRPr="00B84EF4">
        <w:rPr>
          <w:i/>
          <w:iCs/>
        </w:rPr>
        <w:t>25</w:t>
      </w:r>
      <w:r w:rsidRPr="00B84EF4">
        <w:rPr>
          <w:i/>
          <w:iCs/>
        </w:rPr>
        <w:t xml:space="preserve">% nên thể tích </w:t>
      </w:r>
      <w:r w:rsidR="00370C58" w:rsidRPr="00B84EF4">
        <w:rPr>
          <w:i/>
          <w:iCs/>
        </w:rPr>
        <w:t>N</w:t>
      </w:r>
      <w:r w:rsidR="00370C58" w:rsidRPr="00B84EF4">
        <w:rPr>
          <w:i/>
          <w:iCs/>
          <w:vertAlign w:val="subscript"/>
        </w:rPr>
        <w:t>2</w:t>
      </w:r>
      <w:r w:rsidR="00370C58" w:rsidRPr="00B84EF4">
        <w:rPr>
          <w:i/>
          <w:iCs/>
        </w:rPr>
        <w:t xml:space="preserve">: </w:t>
      </w:r>
      <w:r w:rsidR="00370C58" w:rsidRPr="00B84EF4">
        <w:rPr>
          <w:i/>
          <w:iCs/>
          <w:position w:val="-24"/>
        </w:rPr>
        <w:object w:dxaOrig="2020" w:dyaOrig="620" w14:anchorId="480C56F8">
          <v:shape id="_x0000_i1042" type="#_x0000_t75" style="width:101.25pt;height:30.75pt" o:ole="">
            <v:imagedata r:id="rId40" o:title=""/>
          </v:shape>
          <o:OLEObject Type="Embed" ProgID="Equation.DSMT4" ShapeID="_x0000_i1042" DrawAspect="Content" ObjectID="_1782196828" r:id="rId41"/>
        </w:object>
      </w:r>
      <w:r w:rsidRPr="00B84EF4">
        <w:rPr>
          <w:i/>
          <w:iCs/>
        </w:rPr>
        <w:t xml:space="preserve"> </w:t>
      </w:r>
      <w:r w:rsidR="00370C58" w:rsidRPr="00B84EF4">
        <w:rPr>
          <w:i/>
          <w:iCs/>
        </w:rPr>
        <w:t>; thể tích H</w:t>
      </w:r>
      <w:r w:rsidR="00370C58" w:rsidRPr="00B84EF4">
        <w:rPr>
          <w:i/>
          <w:iCs/>
          <w:vertAlign w:val="subscript"/>
        </w:rPr>
        <w:t>2</w:t>
      </w:r>
      <w:r w:rsidR="00370C58" w:rsidRPr="00B84EF4">
        <w:rPr>
          <w:i/>
          <w:iCs/>
        </w:rPr>
        <w:t xml:space="preserve">: </w:t>
      </w:r>
      <w:r w:rsidR="00370C58" w:rsidRPr="00B84EF4">
        <w:rPr>
          <w:i/>
          <w:iCs/>
          <w:position w:val="-24"/>
        </w:rPr>
        <w:object w:dxaOrig="2060" w:dyaOrig="620" w14:anchorId="2A8B808D">
          <v:shape id="_x0000_i1043" type="#_x0000_t75" style="width:102.75pt;height:30.75pt" o:ole="">
            <v:imagedata r:id="rId42" o:title=""/>
          </v:shape>
          <o:OLEObject Type="Embed" ProgID="Equation.DSMT4" ShapeID="_x0000_i1043" DrawAspect="Content" ObjectID="_1782196829" r:id="rId43"/>
        </w:object>
      </w:r>
    </w:p>
    <w:p w14:paraId="33994AF8" w14:textId="615808FA" w:rsidR="009C0C27" w:rsidRPr="00B84EF4" w:rsidRDefault="009C0C27" w:rsidP="009C0C27">
      <w:pPr>
        <w:pStyle w:val="NormalWeb"/>
        <w:spacing w:before="0" w:beforeAutospacing="0" w:after="0" w:afterAutospacing="0"/>
      </w:pPr>
      <w:r w:rsidRPr="00B84EF4">
        <w:rPr>
          <w:b/>
          <w:bCs/>
          <w:color w:val="0000FF"/>
        </w:rPr>
        <w:t>Câu 2</w:t>
      </w:r>
      <w:r w:rsidR="00B84EF4" w:rsidRPr="00B84EF4">
        <w:rPr>
          <w:b/>
          <w:bCs/>
          <w:color w:val="0000FF"/>
        </w:rPr>
        <w:t>.</w:t>
      </w:r>
      <w:r w:rsidRPr="00B84EF4">
        <w:rPr>
          <w:b/>
          <w:bCs/>
        </w:rPr>
        <w:t xml:space="preserve"> </w:t>
      </w:r>
      <w:r w:rsidRPr="00B84EF4">
        <w:t>Cho 30 lít N</w:t>
      </w:r>
      <w:r w:rsidR="00370C58" w:rsidRPr="00B84EF4">
        <w:rPr>
          <w:vertAlign w:val="subscript"/>
        </w:rPr>
        <w:t>2</w:t>
      </w:r>
      <w:r w:rsidRPr="00B84EF4">
        <w:t xml:space="preserve"> tác dụng với 30 lít H</w:t>
      </w:r>
      <w:r w:rsidR="00370C58" w:rsidRPr="00B84EF4">
        <w:rPr>
          <w:vertAlign w:val="subscript"/>
        </w:rPr>
        <w:t>2</w:t>
      </w:r>
      <w:r w:rsidRPr="00B84EF4">
        <w:t>. Biết hiệu suất phản ứng là 30%, thể tích NH</w:t>
      </w:r>
      <w:r w:rsidR="00370C58" w:rsidRPr="00B84EF4">
        <w:rPr>
          <w:vertAlign w:val="subscript"/>
        </w:rPr>
        <w:t>3</w:t>
      </w:r>
      <w:r w:rsidRPr="00B84EF4">
        <w:t xml:space="preserve"> sinh ra ở cùng điều kiện là</w:t>
      </w:r>
    </w:p>
    <w:p w14:paraId="1ADDDD9E" w14:textId="08448E8F" w:rsidR="009C0C27" w:rsidRPr="00B84EF4" w:rsidRDefault="00DB3C7C" w:rsidP="00DB3C7C">
      <w:pPr>
        <w:pStyle w:val="NormalWeb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  <w:jc w:val="both"/>
      </w:pPr>
      <w:r w:rsidRPr="00B84EF4">
        <w:rPr>
          <w:b/>
          <w:bCs/>
          <w:shd w:val="clear" w:color="auto" w:fill="FFFF00"/>
        </w:rPr>
        <w:tab/>
      </w:r>
      <w:r w:rsidR="009C0C27" w:rsidRPr="00B84EF4">
        <w:rPr>
          <w:b/>
          <w:bCs/>
          <w:shd w:val="clear" w:color="auto" w:fill="FFFF00"/>
        </w:rPr>
        <w:t>A.</w:t>
      </w:r>
      <w:r w:rsidR="009C0C27" w:rsidRPr="00B84EF4">
        <w:rPr>
          <w:shd w:val="clear" w:color="auto" w:fill="FFFF00"/>
        </w:rPr>
        <w:t xml:space="preserve"> 6 lít.</w:t>
      </w:r>
      <w:r w:rsidR="009C0C27" w:rsidRPr="00B84EF4">
        <w:rPr>
          <w:rStyle w:val="apple-tab-span"/>
        </w:rPr>
        <w:tab/>
      </w:r>
      <w:r w:rsidR="009C0C27" w:rsidRPr="00B84EF4">
        <w:rPr>
          <w:b/>
          <w:bCs/>
        </w:rPr>
        <w:t>B</w:t>
      </w:r>
      <w:r w:rsidR="009C0C27" w:rsidRPr="00B84EF4">
        <w:t>. 20 lít.</w:t>
      </w:r>
      <w:r w:rsidR="009C0C27" w:rsidRPr="00B84EF4">
        <w:rPr>
          <w:rStyle w:val="apple-tab-span"/>
        </w:rPr>
        <w:tab/>
      </w:r>
      <w:r w:rsidR="009C0C27" w:rsidRPr="00B84EF4">
        <w:rPr>
          <w:b/>
          <w:bCs/>
        </w:rPr>
        <w:t xml:space="preserve">C. </w:t>
      </w:r>
      <w:r w:rsidR="009C0C27" w:rsidRPr="00B84EF4">
        <w:t>10 lít.</w:t>
      </w:r>
      <w:r w:rsidR="009C0C27" w:rsidRPr="00B84EF4">
        <w:rPr>
          <w:rStyle w:val="apple-tab-span"/>
        </w:rPr>
        <w:tab/>
      </w:r>
      <w:r w:rsidR="009C0C27" w:rsidRPr="00B84EF4">
        <w:rPr>
          <w:b/>
          <w:bCs/>
        </w:rPr>
        <w:t>D</w:t>
      </w:r>
      <w:r w:rsidR="009C0C27" w:rsidRPr="00B84EF4">
        <w:t>. 16 lít.</w:t>
      </w:r>
    </w:p>
    <w:p w14:paraId="4C8BC1DA" w14:textId="77777777" w:rsidR="009C0C27" w:rsidRPr="00B84EF4" w:rsidRDefault="009C0C27" w:rsidP="009C0C27">
      <w:pPr>
        <w:pStyle w:val="NormalWeb"/>
        <w:spacing w:before="0" w:beforeAutospacing="0" w:after="0" w:afterAutospacing="0"/>
        <w:jc w:val="center"/>
        <w:rPr>
          <w:i/>
          <w:iCs/>
        </w:rPr>
      </w:pPr>
      <w:r w:rsidRPr="00B84EF4">
        <w:rPr>
          <w:b/>
          <w:bCs/>
          <w:i/>
          <w:iCs/>
        </w:rPr>
        <w:t>Hướng dẫn giải</w:t>
      </w:r>
    </w:p>
    <w:p w14:paraId="28383688" w14:textId="652EC8E2" w:rsidR="00370C58" w:rsidRPr="00B84EF4" w:rsidRDefault="00075F6D" w:rsidP="00370C58">
      <w:pPr>
        <w:pStyle w:val="NormalWeb"/>
        <w:spacing w:before="0" w:beforeAutospacing="0" w:after="0" w:afterAutospacing="0"/>
        <w:rPr>
          <w:i/>
          <w:iCs/>
        </w:rPr>
      </w:pPr>
      <w:r w:rsidRPr="00B84EF4">
        <w:rPr>
          <w:i/>
          <w:iCs/>
        </w:rPr>
        <w:t xml:space="preserve">               </w:t>
      </w:r>
      <w:r w:rsidR="00370C58" w:rsidRPr="00B84EF4">
        <w:rPr>
          <w:i/>
          <w:iCs/>
        </w:rPr>
        <w:t>PTHH :  N</w:t>
      </w:r>
      <w:r w:rsidR="00370C58" w:rsidRPr="00B84EF4">
        <w:rPr>
          <w:i/>
          <w:iCs/>
          <w:vertAlign w:val="subscript"/>
        </w:rPr>
        <w:t>2</w:t>
      </w:r>
      <w:r w:rsidR="00370C58" w:rsidRPr="00B84EF4">
        <w:rPr>
          <w:i/>
          <w:iCs/>
        </w:rPr>
        <w:t xml:space="preserve"> (g) + 3H</w:t>
      </w:r>
      <w:r w:rsidR="00370C58" w:rsidRPr="00B84EF4">
        <w:rPr>
          <w:i/>
          <w:iCs/>
          <w:vertAlign w:val="subscript"/>
        </w:rPr>
        <w:t>2</w:t>
      </w:r>
      <w:r w:rsidR="00370C58" w:rsidRPr="00B84EF4">
        <w:rPr>
          <w:i/>
          <w:iCs/>
        </w:rPr>
        <w:t xml:space="preserve"> (g) </w:t>
      </w:r>
      <w:r w:rsidR="00370C58" w:rsidRPr="00B84EF4">
        <w:rPr>
          <w:i/>
          <w:iCs/>
          <w:position w:val="-10"/>
        </w:rPr>
        <w:object w:dxaOrig="960" w:dyaOrig="440" w14:anchorId="5756639C">
          <v:shape id="_x0000_i1044" type="#_x0000_t75" style="width:48pt;height:21.75pt" o:ole="">
            <v:imagedata r:id="rId33" o:title=""/>
          </v:shape>
          <o:OLEObject Type="Embed" ProgID="Equation.DSMT4" ShapeID="_x0000_i1044" DrawAspect="Content" ObjectID="_1782196830" r:id="rId44"/>
        </w:object>
      </w:r>
      <w:r w:rsidR="00370C58" w:rsidRPr="00B84EF4">
        <w:rPr>
          <w:i/>
          <w:iCs/>
        </w:rPr>
        <w:t>2NH</w:t>
      </w:r>
      <w:r w:rsidR="00370C58" w:rsidRPr="00B84EF4">
        <w:rPr>
          <w:i/>
          <w:iCs/>
          <w:vertAlign w:val="subscript"/>
        </w:rPr>
        <w:t>3</w:t>
      </w:r>
      <w:r w:rsidR="00370C58" w:rsidRPr="00B84EF4">
        <w:rPr>
          <w:i/>
          <w:iCs/>
        </w:rPr>
        <w:t>(g) </w:t>
      </w:r>
    </w:p>
    <w:p w14:paraId="0F90D79A" w14:textId="07FB2026" w:rsidR="00370C58" w:rsidRPr="00B84EF4" w:rsidRDefault="00370C58" w:rsidP="00370C58">
      <w:pPr>
        <w:pStyle w:val="NormalWeb"/>
        <w:spacing w:before="0" w:beforeAutospacing="0" w:after="0" w:afterAutospacing="0"/>
        <w:rPr>
          <w:i/>
          <w:iCs/>
        </w:rPr>
      </w:pPr>
      <w:r w:rsidRPr="00B84EF4">
        <w:rPr>
          <w:rStyle w:val="apple-tab-span"/>
          <w:i/>
          <w:iCs/>
        </w:rPr>
        <w:tab/>
      </w:r>
      <w:r w:rsidRPr="00B84EF4">
        <w:rPr>
          <w:rStyle w:val="apple-tab-span"/>
          <w:i/>
          <w:iCs/>
        </w:rPr>
        <w:tab/>
      </w:r>
      <w:r w:rsidRPr="00B84EF4">
        <w:rPr>
          <w:rStyle w:val="apple-tab-span"/>
          <w:i/>
          <w:iCs/>
        </w:rPr>
        <w:tab/>
      </w:r>
      <w:r w:rsidRPr="00B84EF4">
        <w:rPr>
          <w:rStyle w:val="apple-tab-span"/>
          <w:i/>
          <w:iCs/>
        </w:rPr>
        <w:tab/>
      </w:r>
      <w:r w:rsidRPr="00B84EF4">
        <w:rPr>
          <w:rStyle w:val="apple-tab-span"/>
          <w:i/>
          <w:iCs/>
        </w:rPr>
        <w:tab/>
      </w:r>
      <w:r w:rsidRPr="00B84EF4">
        <w:rPr>
          <w:rStyle w:val="apple-tab-span"/>
          <w:i/>
          <w:iCs/>
        </w:rPr>
        <w:tab/>
      </w:r>
      <w:r w:rsidR="00075F6D" w:rsidRPr="00B84EF4">
        <w:rPr>
          <w:rStyle w:val="apple-tab-span"/>
          <w:i/>
          <w:iCs/>
        </w:rPr>
        <w:t xml:space="preserve">               30</w:t>
      </w:r>
      <w:r w:rsidRPr="00B84EF4">
        <w:rPr>
          <w:i/>
          <w:iCs/>
        </w:rPr>
        <w:t xml:space="preserve"> lít</w:t>
      </w:r>
      <w:r w:rsidRPr="00B84EF4">
        <w:rPr>
          <w:rStyle w:val="apple-tab-span"/>
          <w:i/>
          <w:iCs/>
        </w:rPr>
        <w:tab/>
      </w:r>
      <w:r w:rsidRPr="00B84EF4">
        <w:rPr>
          <w:rStyle w:val="apple-tab-span"/>
          <w:i/>
          <w:iCs/>
        </w:rPr>
        <w:tab/>
      </w:r>
      <w:r w:rsidRPr="00B84EF4">
        <w:rPr>
          <w:rStyle w:val="apple-tab-span"/>
          <w:i/>
          <w:iCs/>
        </w:rPr>
        <w:tab/>
      </w:r>
      <w:r w:rsidRPr="00B84EF4">
        <w:rPr>
          <w:rStyle w:val="apple-tab-span"/>
          <w:i/>
          <w:iCs/>
        </w:rPr>
        <w:tab/>
        <w:t xml:space="preserve">   </w:t>
      </w:r>
      <w:r w:rsidR="00075F6D" w:rsidRPr="00B84EF4">
        <w:rPr>
          <w:rStyle w:val="apple-tab-span"/>
          <w:i/>
          <w:iCs/>
        </w:rPr>
        <w:t xml:space="preserve">     20</w:t>
      </w:r>
      <w:r w:rsidRPr="00B84EF4">
        <w:rPr>
          <w:i/>
          <w:iCs/>
        </w:rPr>
        <w:t xml:space="preserve"> lít</w:t>
      </w:r>
    </w:p>
    <w:p w14:paraId="1F967CA1" w14:textId="77777777" w:rsidR="00075F6D" w:rsidRPr="00B84EF4" w:rsidRDefault="00075F6D" w:rsidP="009C0C27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14:paraId="59DFB52B" w14:textId="48F1A791" w:rsidR="00075F6D" w:rsidRPr="00B84EF4" w:rsidRDefault="00075F6D" w:rsidP="009C0C27">
      <w:pPr>
        <w:pStyle w:val="NormalWeb"/>
        <w:spacing w:before="0" w:beforeAutospacing="0" w:after="0" w:afterAutospacing="0"/>
        <w:jc w:val="both"/>
        <w:rPr>
          <w:i/>
          <w:iCs/>
          <w:vertAlign w:val="subscript"/>
        </w:rPr>
      </w:pPr>
      <w:r w:rsidRPr="00B84EF4">
        <w:rPr>
          <w:i/>
          <w:iCs/>
        </w:rPr>
        <w:t xml:space="preserve">Ta có: </w:t>
      </w:r>
      <w:r w:rsidRPr="00B84EF4">
        <w:rPr>
          <w:i/>
          <w:iCs/>
          <w:position w:val="-24"/>
        </w:rPr>
        <w:object w:dxaOrig="3060" w:dyaOrig="660" w14:anchorId="4D0168AC">
          <v:shape id="_x0000_i1045" type="#_x0000_t75" style="width:153pt;height:33pt" o:ole="">
            <v:imagedata r:id="rId45" o:title=""/>
          </v:shape>
          <o:OLEObject Type="Embed" ProgID="Equation.DSMT4" ShapeID="_x0000_i1045" DrawAspect="Content" ObjectID="_1782196831" r:id="rId46"/>
        </w:object>
      </w:r>
      <w:r w:rsidRPr="00B84EF4">
        <w:rPr>
          <w:i/>
          <w:iCs/>
        </w:rPr>
        <w:t>N</w:t>
      </w:r>
      <w:r w:rsidRPr="00B84EF4">
        <w:rPr>
          <w:i/>
          <w:iCs/>
          <w:vertAlign w:val="subscript"/>
        </w:rPr>
        <w:t>2</w:t>
      </w:r>
      <w:r w:rsidRPr="00B84EF4">
        <w:rPr>
          <w:i/>
          <w:iCs/>
        </w:rPr>
        <w:t xml:space="preserve"> dư, tính NH</w:t>
      </w:r>
      <w:r w:rsidRPr="00B84EF4">
        <w:rPr>
          <w:i/>
          <w:iCs/>
          <w:vertAlign w:val="subscript"/>
        </w:rPr>
        <w:t xml:space="preserve">3 </w:t>
      </w:r>
      <w:r w:rsidRPr="00B84EF4">
        <w:rPr>
          <w:i/>
          <w:iCs/>
        </w:rPr>
        <w:t>theo H</w:t>
      </w:r>
      <w:r w:rsidRPr="00B84EF4">
        <w:rPr>
          <w:i/>
          <w:iCs/>
          <w:vertAlign w:val="subscript"/>
        </w:rPr>
        <w:t>2</w:t>
      </w:r>
    </w:p>
    <w:p w14:paraId="44C054A7" w14:textId="04CD1686" w:rsidR="009C0C27" w:rsidRPr="00B84EF4" w:rsidRDefault="009C0C27" w:rsidP="009C0C27">
      <w:pPr>
        <w:pStyle w:val="NormalWeb"/>
        <w:spacing w:before="0" w:beforeAutospacing="0" w:after="0" w:afterAutospacing="0"/>
        <w:jc w:val="both"/>
        <w:rPr>
          <w:i/>
          <w:iCs/>
        </w:rPr>
      </w:pPr>
      <w:r w:rsidRPr="00B84EF4">
        <w:rPr>
          <w:i/>
          <w:iCs/>
        </w:rPr>
        <w:t>Hiệu suất 30% nên thể tích NH</w:t>
      </w:r>
      <w:r w:rsidRPr="00B84EF4">
        <w:rPr>
          <w:i/>
          <w:iCs/>
          <w:sz w:val="14"/>
          <w:szCs w:val="14"/>
          <w:vertAlign w:val="subscript"/>
        </w:rPr>
        <w:t>3</w:t>
      </w:r>
      <w:r w:rsidRPr="00B84EF4">
        <w:rPr>
          <w:i/>
          <w:iCs/>
        </w:rPr>
        <w:t xml:space="preserve"> thu được</w:t>
      </w:r>
      <w:r w:rsidR="009215D9" w:rsidRPr="00B84EF4">
        <w:rPr>
          <w:i/>
          <w:iCs/>
        </w:rPr>
        <w:t>:</w:t>
      </w:r>
      <w:r w:rsidR="00075F6D" w:rsidRPr="00B84EF4">
        <w:rPr>
          <w:i/>
          <w:iCs/>
        </w:rPr>
        <w:t xml:space="preserve"> </w:t>
      </w:r>
      <w:r w:rsidR="00075F6D" w:rsidRPr="00B84EF4">
        <w:rPr>
          <w:i/>
          <w:iCs/>
          <w:position w:val="-24"/>
        </w:rPr>
        <w:object w:dxaOrig="1960" w:dyaOrig="620" w14:anchorId="39E3269A">
          <v:shape id="_x0000_i1046" type="#_x0000_t75" style="width:98.25pt;height:30.75pt" o:ole="">
            <v:imagedata r:id="rId47" o:title=""/>
          </v:shape>
          <o:OLEObject Type="Embed" ProgID="Equation.DSMT4" ShapeID="_x0000_i1046" DrawAspect="Content" ObjectID="_1782196832" r:id="rId48"/>
        </w:object>
      </w:r>
      <w:r w:rsidRPr="00B84EF4">
        <w:rPr>
          <w:i/>
          <w:iCs/>
        </w:rPr>
        <w:t xml:space="preserve"> </w:t>
      </w:r>
    </w:p>
    <w:p w14:paraId="63C6B4CE" w14:textId="6E3D03B0" w:rsidR="00E27D3F" w:rsidRPr="00B84EF4" w:rsidRDefault="00E27D3F" w:rsidP="0075205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4EF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9215D9" w:rsidRPr="00B84EF4"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B84EF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B84EF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>Cho</w:t>
      </w:r>
      <w:r w:rsidRPr="00B84EF4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>v</w:t>
      </w:r>
      <w:r w:rsidRPr="00B84EF4">
        <w:rPr>
          <w:rFonts w:ascii="Times New Roman" w:hAnsi="Times New Roman" w:cs="Times New Roman"/>
          <w:spacing w:val="-1"/>
          <w:sz w:val="24"/>
          <w:szCs w:val="24"/>
        </w:rPr>
        <w:t>à</w:t>
      </w:r>
      <w:r w:rsidRPr="00B84EF4">
        <w:rPr>
          <w:rFonts w:ascii="Times New Roman" w:hAnsi="Times New Roman" w:cs="Times New Roman"/>
          <w:sz w:val="24"/>
          <w:szCs w:val="24"/>
        </w:rPr>
        <w:t>o</w:t>
      </w:r>
      <w:r w:rsidRPr="00B84EF4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>bình</w:t>
      </w:r>
      <w:r w:rsidRPr="00B84EF4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>kín</w:t>
      </w:r>
      <w:r w:rsidRPr="00B84EF4">
        <w:rPr>
          <w:rFonts w:ascii="Times New Roman" w:hAnsi="Times New Roman" w:cs="Times New Roman"/>
          <w:spacing w:val="14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>0,2 mol</w:t>
      </w:r>
      <w:r w:rsidRPr="00B84EF4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pacing w:val="2"/>
          <w:sz w:val="24"/>
          <w:szCs w:val="24"/>
        </w:rPr>
        <w:t>N</w:t>
      </w:r>
      <w:r w:rsidRPr="00B84EF4">
        <w:rPr>
          <w:rFonts w:ascii="Times New Roman" w:hAnsi="Times New Roman" w:cs="Times New Roman"/>
          <w:position w:val="-3"/>
          <w:sz w:val="24"/>
          <w:szCs w:val="24"/>
          <w:vertAlign w:val="subscript"/>
        </w:rPr>
        <w:t>2</w:t>
      </w:r>
      <w:r w:rsidRPr="00B84EF4">
        <w:rPr>
          <w:rFonts w:ascii="Times New Roman" w:hAnsi="Times New Roman" w:cs="Times New Roman"/>
          <w:spacing w:val="33"/>
          <w:position w:val="-3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>và</w:t>
      </w:r>
      <w:r w:rsidRPr="00B84EF4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>0,8 mol</w:t>
      </w:r>
      <w:r w:rsidRPr="00B84EF4">
        <w:rPr>
          <w:rFonts w:ascii="Times New Roman" w:hAnsi="Times New Roman" w:cs="Times New Roman"/>
          <w:spacing w:val="15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pacing w:val="1"/>
          <w:sz w:val="24"/>
          <w:szCs w:val="24"/>
        </w:rPr>
        <w:t>H</w:t>
      </w:r>
      <w:r w:rsidRPr="00B84EF4">
        <w:rPr>
          <w:rFonts w:ascii="Times New Roman" w:hAnsi="Times New Roman" w:cs="Times New Roman"/>
          <w:position w:val="-3"/>
          <w:sz w:val="24"/>
          <w:szCs w:val="24"/>
          <w:vertAlign w:val="subscript"/>
        </w:rPr>
        <w:t>2</w:t>
      </w:r>
      <w:r w:rsidRPr="00B84EF4">
        <w:rPr>
          <w:rFonts w:ascii="Times New Roman" w:hAnsi="Times New Roman" w:cs="Times New Roman"/>
          <w:spacing w:val="33"/>
          <w:position w:val="-3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>với</w:t>
      </w:r>
      <w:r w:rsidRPr="00B84EF4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pacing w:val="2"/>
          <w:sz w:val="24"/>
          <w:szCs w:val="24"/>
        </w:rPr>
        <w:t>x</w:t>
      </w:r>
      <w:r w:rsidRPr="00B84EF4">
        <w:rPr>
          <w:rFonts w:ascii="Times New Roman" w:hAnsi="Times New Roman" w:cs="Times New Roman"/>
          <w:sz w:val="24"/>
          <w:szCs w:val="24"/>
        </w:rPr>
        <w:t>úc</w:t>
      </w:r>
      <w:r w:rsidRPr="00B84EF4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>t</w:t>
      </w:r>
      <w:r w:rsidRPr="00B84EF4">
        <w:rPr>
          <w:rFonts w:ascii="Times New Roman" w:hAnsi="Times New Roman" w:cs="Times New Roman"/>
          <w:spacing w:val="-1"/>
          <w:sz w:val="24"/>
          <w:szCs w:val="24"/>
        </w:rPr>
        <w:t>á</w:t>
      </w:r>
      <w:r w:rsidRPr="00B84EF4">
        <w:rPr>
          <w:rFonts w:ascii="Times New Roman" w:hAnsi="Times New Roman" w:cs="Times New Roman"/>
          <w:sz w:val="24"/>
          <w:szCs w:val="24"/>
        </w:rPr>
        <w:t>c</w:t>
      </w:r>
      <w:r w:rsidRPr="00B84EF4">
        <w:rPr>
          <w:rFonts w:ascii="Times New Roman" w:hAnsi="Times New Roman" w:cs="Times New Roman"/>
          <w:spacing w:val="13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>thí</w:t>
      </w:r>
      <w:r w:rsidRPr="00B84EF4">
        <w:rPr>
          <w:rFonts w:ascii="Times New Roman" w:hAnsi="Times New Roman" w:cs="Times New Roman"/>
          <w:spacing w:val="-1"/>
          <w:sz w:val="24"/>
          <w:szCs w:val="24"/>
        </w:rPr>
        <w:t>c</w:t>
      </w:r>
      <w:r w:rsidRPr="00B84EF4">
        <w:rPr>
          <w:rFonts w:ascii="Times New Roman" w:hAnsi="Times New Roman" w:cs="Times New Roman"/>
          <w:sz w:val="24"/>
          <w:szCs w:val="24"/>
        </w:rPr>
        <w:t>h</w:t>
      </w:r>
      <w:r w:rsidRPr="00B84EF4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>hợp.</w:t>
      </w:r>
      <w:r w:rsidRPr="00B84EF4">
        <w:rPr>
          <w:rFonts w:ascii="Times New Roman" w:hAnsi="Times New Roman" w:cs="Times New Roman"/>
          <w:spacing w:val="14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pacing w:val="1"/>
          <w:sz w:val="24"/>
          <w:szCs w:val="24"/>
        </w:rPr>
        <w:t>S</w:t>
      </w:r>
      <w:r w:rsidRPr="00B84EF4">
        <w:rPr>
          <w:rFonts w:ascii="Times New Roman" w:hAnsi="Times New Roman" w:cs="Times New Roman"/>
          <w:spacing w:val="-1"/>
          <w:sz w:val="24"/>
          <w:szCs w:val="24"/>
        </w:rPr>
        <w:t>a</w:t>
      </w:r>
      <w:r w:rsidRPr="00B84EF4">
        <w:rPr>
          <w:rFonts w:ascii="Times New Roman" w:hAnsi="Times New Roman" w:cs="Times New Roman"/>
          <w:sz w:val="24"/>
          <w:szCs w:val="24"/>
        </w:rPr>
        <w:t>u</w:t>
      </w:r>
      <w:r w:rsidRPr="00B84EF4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>một</w:t>
      </w:r>
      <w:r w:rsidRPr="00B84EF4">
        <w:rPr>
          <w:rFonts w:ascii="Times New Roman" w:hAnsi="Times New Roman" w:cs="Times New Roman"/>
          <w:spacing w:val="15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>thời</w:t>
      </w:r>
      <w:r w:rsidRPr="00B84EF4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pacing w:val="-2"/>
          <w:sz w:val="24"/>
          <w:szCs w:val="24"/>
        </w:rPr>
        <w:t>g</w:t>
      </w:r>
      <w:r w:rsidRPr="00B84EF4">
        <w:rPr>
          <w:rFonts w:ascii="Times New Roman" w:hAnsi="Times New Roman" w:cs="Times New Roman"/>
          <w:spacing w:val="3"/>
          <w:sz w:val="24"/>
          <w:szCs w:val="24"/>
        </w:rPr>
        <w:t>i</w:t>
      </w:r>
      <w:r w:rsidRPr="00B84EF4">
        <w:rPr>
          <w:rFonts w:ascii="Times New Roman" w:hAnsi="Times New Roman" w:cs="Times New Roman"/>
          <w:spacing w:val="-1"/>
          <w:sz w:val="24"/>
          <w:szCs w:val="24"/>
        </w:rPr>
        <w:t>a</w:t>
      </w:r>
      <w:r w:rsidRPr="00B84EF4">
        <w:rPr>
          <w:rFonts w:ascii="Times New Roman" w:hAnsi="Times New Roman" w:cs="Times New Roman"/>
          <w:sz w:val="24"/>
          <w:szCs w:val="24"/>
        </w:rPr>
        <w:t>n</w:t>
      </w:r>
      <w:r w:rsidRPr="00B84EF4">
        <w:rPr>
          <w:rFonts w:ascii="Times New Roman" w:hAnsi="Times New Roman" w:cs="Times New Roman"/>
          <w:spacing w:val="18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>th</w:t>
      </w:r>
      <w:r w:rsidRPr="00B84EF4">
        <w:rPr>
          <w:rFonts w:ascii="Times New Roman" w:hAnsi="Times New Roman" w:cs="Times New Roman"/>
          <w:spacing w:val="4"/>
          <w:sz w:val="24"/>
          <w:szCs w:val="24"/>
        </w:rPr>
        <w:t>ấ</w:t>
      </w:r>
      <w:r w:rsidRPr="00B84EF4">
        <w:rPr>
          <w:rFonts w:ascii="Times New Roman" w:hAnsi="Times New Roman" w:cs="Times New Roman"/>
          <w:sz w:val="24"/>
          <w:szCs w:val="24"/>
        </w:rPr>
        <w:t>y</w:t>
      </w:r>
      <w:r w:rsidRPr="00B84EF4">
        <w:rPr>
          <w:rFonts w:ascii="Times New Roman" w:hAnsi="Times New Roman" w:cs="Times New Roman"/>
          <w:spacing w:val="9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>t</w:t>
      </w:r>
      <w:r w:rsidRPr="00B84EF4">
        <w:rPr>
          <w:rFonts w:ascii="Times New Roman" w:hAnsi="Times New Roman" w:cs="Times New Roman"/>
          <w:spacing w:val="-1"/>
          <w:sz w:val="24"/>
          <w:szCs w:val="24"/>
        </w:rPr>
        <w:t>ạ</w:t>
      </w:r>
      <w:r w:rsidRPr="00B84EF4">
        <w:rPr>
          <w:rFonts w:ascii="Times New Roman" w:hAnsi="Times New Roman" w:cs="Times New Roman"/>
          <w:sz w:val="24"/>
          <w:szCs w:val="24"/>
        </w:rPr>
        <w:t>o</w:t>
      </w:r>
      <w:r w:rsidRPr="00B84EF4">
        <w:rPr>
          <w:rFonts w:ascii="Times New Roman" w:hAnsi="Times New Roman" w:cs="Times New Roman"/>
          <w:spacing w:val="14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pacing w:val="-1"/>
          <w:sz w:val="24"/>
          <w:szCs w:val="24"/>
        </w:rPr>
        <w:t>r</w:t>
      </w:r>
      <w:r w:rsidRPr="00B84EF4">
        <w:rPr>
          <w:rFonts w:ascii="Times New Roman" w:hAnsi="Times New Roman" w:cs="Times New Roman"/>
          <w:sz w:val="24"/>
          <w:szCs w:val="24"/>
        </w:rPr>
        <w:t>a 0,3 mol NH</w:t>
      </w:r>
      <w:r w:rsidRPr="00B84EF4">
        <w:rPr>
          <w:rFonts w:ascii="Times New Roman" w:hAnsi="Times New Roman" w:cs="Times New Roman"/>
          <w:spacing w:val="1"/>
          <w:position w:val="-3"/>
          <w:sz w:val="24"/>
          <w:szCs w:val="24"/>
          <w:vertAlign w:val="subscript"/>
        </w:rPr>
        <w:t>3</w:t>
      </w:r>
      <w:r w:rsidRPr="00B84EF4">
        <w:rPr>
          <w:rFonts w:ascii="Times New Roman" w:hAnsi="Times New Roman" w:cs="Times New Roman"/>
          <w:sz w:val="24"/>
          <w:szCs w:val="24"/>
        </w:rPr>
        <w:t>. H</w:t>
      </w:r>
      <w:r w:rsidRPr="00B84EF4">
        <w:rPr>
          <w:rFonts w:ascii="Times New Roman" w:hAnsi="Times New Roman" w:cs="Times New Roman"/>
          <w:spacing w:val="1"/>
          <w:sz w:val="24"/>
          <w:szCs w:val="24"/>
        </w:rPr>
        <w:t>i</w:t>
      </w:r>
      <w:r w:rsidRPr="00B84EF4">
        <w:rPr>
          <w:rFonts w:ascii="Times New Roman" w:hAnsi="Times New Roman" w:cs="Times New Roman"/>
          <w:spacing w:val="-1"/>
          <w:sz w:val="24"/>
          <w:szCs w:val="24"/>
        </w:rPr>
        <w:t>ệ</w:t>
      </w:r>
      <w:r w:rsidRPr="00B84EF4">
        <w:rPr>
          <w:rFonts w:ascii="Times New Roman" w:hAnsi="Times New Roman" w:cs="Times New Roman"/>
          <w:sz w:val="24"/>
          <w:szCs w:val="24"/>
        </w:rPr>
        <w:t>u su</w:t>
      </w:r>
      <w:r w:rsidRPr="00B84EF4">
        <w:rPr>
          <w:rFonts w:ascii="Times New Roman" w:hAnsi="Times New Roman" w:cs="Times New Roman"/>
          <w:spacing w:val="-1"/>
          <w:sz w:val="24"/>
          <w:szCs w:val="24"/>
        </w:rPr>
        <w:t>ấ</w:t>
      </w:r>
      <w:r w:rsidRPr="00B84EF4">
        <w:rPr>
          <w:rFonts w:ascii="Times New Roman" w:hAnsi="Times New Roman" w:cs="Times New Roman"/>
          <w:sz w:val="24"/>
          <w:szCs w:val="24"/>
        </w:rPr>
        <w:t>t ph</w:t>
      </w:r>
      <w:r w:rsidRPr="00B84EF4">
        <w:rPr>
          <w:rFonts w:ascii="Times New Roman" w:hAnsi="Times New Roman" w:cs="Times New Roman"/>
          <w:spacing w:val="-1"/>
          <w:sz w:val="24"/>
          <w:szCs w:val="24"/>
        </w:rPr>
        <w:t>ả</w:t>
      </w:r>
      <w:r w:rsidRPr="00B84EF4">
        <w:rPr>
          <w:rFonts w:ascii="Times New Roman" w:hAnsi="Times New Roman" w:cs="Times New Roman"/>
          <w:sz w:val="24"/>
          <w:szCs w:val="24"/>
        </w:rPr>
        <w:t>n ứ</w:t>
      </w:r>
      <w:r w:rsidRPr="00B84EF4">
        <w:rPr>
          <w:rFonts w:ascii="Times New Roman" w:hAnsi="Times New Roman" w:cs="Times New Roman"/>
          <w:spacing w:val="2"/>
          <w:sz w:val="24"/>
          <w:szCs w:val="24"/>
        </w:rPr>
        <w:t>n</w:t>
      </w:r>
      <w:r w:rsidRPr="00B84EF4">
        <w:rPr>
          <w:rFonts w:ascii="Times New Roman" w:hAnsi="Times New Roman" w:cs="Times New Roman"/>
          <w:sz w:val="24"/>
          <w:szCs w:val="24"/>
        </w:rPr>
        <w:t>g</w:t>
      </w:r>
      <w:r w:rsidRPr="00B84EF4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>tổ</w:t>
      </w:r>
      <w:r w:rsidRPr="00B84EF4">
        <w:rPr>
          <w:rFonts w:ascii="Times New Roman" w:hAnsi="Times New Roman" w:cs="Times New Roman"/>
          <w:spacing w:val="2"/>
          <w:sz w:val="24"/>
          <w:szCs w:val="24"/>
        </w:rPr>
        <w:t>n</w:t>
      </w:r>
      <w:r w:rsidRPr="00B84EF4">
        <w:rPr>
          <w:rFonts w:ascii="Times New Roman" w:hAnsi="Times New Roman" w:cs="Times New Roman"/>
          <w:sz w:val="24"/>
          <w:szCs w:val="24"/>
        </w:rPr>
        <w:t>g</w:t>
      </w:r>
      <w:r w:rsidRPr="00B84EF4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</w:rPr>
        <w:t>hợp</w:t>
      </w:r>
      <w:r w:rsidR="009C0C27" w:rsidRPr="00B84EF4">
        <w:rPr>
          <w:rFonts w:ascii="Times New Roman" w:hAnsi="Times New Roman" w:cs="Times New Roman"/>
          <w:sz w:val="24"/>
          <w:szCs w:val="24"/>
        </w:rPr>
        <w:t xml:space="preserve"> NH</w:t>
      </w:r>
      <w:r w:rsidR="009C0C27" w:rsidRPr="00B84EF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84EF4">
        <w:rPr>
          <w:rFonts w:ascii="Times New Roman" w:hAnsi="Times New Roman" w:cs="Times New Roman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spacing w:val="4"/>
          <w:sz w:val="24"/>
          <w:szCs w:val="24"/>
        </w:rPr>
        <w:t>l</w:t>
      </w:r>
      <w:r w:rsidRPr="00B84EF4">
        <w:rPr>
          <w:rFonts w:ascii="Times New Roman" w:hAnsi="Times New Roman" w:cs="Times New Roman"/>
          <w:spacing w:val="-1"/>
          <w:sz w:val="24"/>
          <w:szCs w:val="24"/>
        </w:rPr>
        <w:t>à</w:t>
      </w:r>
    </w:p>
    <w:p w14:paraId="591326A4" w14:textId="13D3651E" w:rsidR="00E27D3F" w:rsidRPr="00B84EF4" w:rsidRDefault="00E27D3F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B84EF4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A. </w:t>
      </w:r>
      <w:r w:rsidRPr="00B84EF4">
        <w:rPr>
          <w:rFonts w:ascii="Times New Roman" w:hAnsi="Times New Roman" w:cs="Times New Roman"/>
          <w:sz w:val="24"/>
          <w:szCs w:val="24"/>
          <w:highlight w:val="yellow"/>
        </w:rPr>
        <w:t>75%</w:t>
      </w:r>
      <w:r w:rsidRPr="00B84EF4">
        <w:rPr>
          <w:rFonts w:ascii="Times New Roman" w:hAnsi="Times New Roman" w:cs="Times New Roman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b/>
          <w:spacing w:val="-2"/>
          <w:sz w:val="24"/>
          <w:szCs w:val="24"/>
        </w:rPr>
        <w:tab/>
        <w:t>B</w:t>
      </w:r>
      <w:r w:rsidRPr="00B84EF4">
        <w:rPr>
          <w:rFonts w:ascii="Times New Roman" w:hAnsi="Times New Roman" w:cs="Times New Roman"/>
          <w:b/>
          <w:sz w:val="24"/>
          <w:szCs w:val="24"/>
        </w:rPr>
        <w:t>.</w:t>
      </w:r>
      <w:r w:rsidRPr="00B84EF4">
        <w:rPr>
          <w:rFonts w:ascii="Times New Roman" w:hAnsi="Times New Roman" w:cs="Times New Roman"/>
          <w:sz w:val="24"/>
          <w:szCs w:val="24"/>
        </w:rPr>
        <w:t xml:space="preserve"> 56,25% </w:t>
      </w:r>
      <w:r w:rsidRPr="00B84EF4">
        <w:rPr>
          <w:rFonts w:ascii="Times New Roman" w:hAnsi="Times New Roman" w:cs="Times New Roman"/>
          <w:b/>
          <w:spacing w:val="43"/>
          <w:sz w:val="24"/>
          <w:szCs w:val="24"/>
        </w:rPr>
        <w:tab/>
      </w:r>
      <w:r w:rsidRPr="00B84EF4">
        <w:rPr>
          <w:rFonts w:ascii="Times New Roman" w:hAnsi="Times New Roman" w:cs="Times New Roman"/>
          <w:b/>
          <w:sz w:val="24"/>
          <w:szCs w:val="24"/>
        </w:rPr>
        <w:t>C.</w:t>
      </w:r>
      <w:r w:rsidRPr="00B84EF4">
        <w:rPr>
          <w:rFonts w:ascii="Times New Roman" w:hAnsi="Times New Roman" w:cs="Times New Roman"/>
          <w:sz w:val="24"/>
          <w:szCs w:val="24"/>
        </w:rPr>
        <w:t xml:space="preserve"> 75,8%</w:t>
      </w:r>
      <w:r w:rsidRPr="00B84EF4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B84EF4">
        <w:rPr>
          <w:rFonts w:ascii="Times New Roman" w:hAnsi="Times New Roman" w:cs="Times New Roman"/>
          <w:sz w:val="24"/>
          <w:szCs w:val="24"/>
        </w:rPr>
        <w:t xml:space="preserve"> 50%</w:t>
      </w:r>
    </w:p>
    <w:p w14:paraId="4CECEA53" w14:textId="77777777" w:rsidR="009215D9" w:rsidRPr="00B84EF4" w:rsidRDefault="009215D9" w:rsidP="009215D9">
      <w:pPr>
        <w:pStyle w:val="NormalWeb"/>
        <w:spacing w:before="0" w:beforeAutospacing="0" w:after="0" w:afterAutospacing="0"/>
        <w:jc w:val="center"/>
        <w:rPr>
          <w:i/>
          <w:iCs/>
        </w:rPr>
      </w:pPr>
      <w:r w:rsidRPr="00B84EF4">
        <w:rPr>
          <w:b/>
          <w:bCs/>
          <w:i/>
          <w:iCs/>
        </w:rPr>
        <w:t>Hướng dẫn giải</w:t>
      </w:r>
    </w:p>
    <w:p w14:paraId="37E64B65" w14:textId="77777777" w:rsidR="009215D9" w:rsidRPr="00B84EF4" w:rsidRDefault="009215D9" w:rsidP="009215D9">
      <w:pPr>
        <w:pStyle w:val="NormalWeb"/>
        <w:spacing w:before="0" w:beforeAutospacing="0" w:after="0" w:afterAutospacing="0"/>
        <w:rPr>
          <w:i/>
          <w:iCs/>
        </w:rPr>
      </w:pPr>
      <w:r w:rsidRPr="00B84EF4">
        <w:rPr>
          <w:i/>
          <w:iCs/>
        </w:rPr>
        <w:t xml:space="preserve">               PTHH :  N</w:t>
      </w:r>
      <w:r w:rsidRPr="00B84EF4">
        <w:rPr>
          <w:i/>
          <w:iCs/>
          <w:vertAlign w:val="subscript"/>
        </w:rPr>
        <w:t>2</w:t>
      </w:r>
      <w:r w:rsidRPr="00B84EF4">
        <w:rPr>
          <w:i/>
          <w:iCs/>
        </w:rPr>
        <w:t xml:space="preserve"> (g) + 3H</w:t>
      </w:r>
      <w:r w:rsidRPr="00B84EF4">
        <w:rPr>
          <w:i/>
          <w:iCs/>
          <w:vertAlign w:val="subscript"/>
        </w:rPr>
        <w:t>2</w:t>
      </w:r>
      <w:r w:rsidRPr="00B84EF4">
        <w:rPr>
          <w:i/>
          <w:iCs/>
        </w:rPr>
        <w:t xml:space="preserve"> (g) </w:t>
      </w:r>
      <w:r w:rsidRPr="00B84EF4">
        <w:rPr>
          <w:i/>
          <w:iCs/>
          <w:position w:val="-10"/>
        </w:rPr>
        <w:object w:dxaOrig="960" w:dyaOrig="440" w14:anchorId="3DACAD55">
          <v:shape id="_x0000_i1047" type="#_x0000_t75" style="width:48pt;height:21.75pt" o:ole="">
            <v:imagedata r:id="rId33" o:title=""/>
          </v:shape>
          <o:OLEObject Type="Embed" ProgID="Equation.DSMT4" ShapeID="_x0000_i1047" DrawAspect="Content" ObjectID="_1782196833" r:id="rId49"/>
        </w:object>
      </w:r>
      <w:r w:rsidRPr="00B84EF4">
        <w:rPr>
          <w:i/>
          <w:iCs/>
        </w:rPr>
        <w:t>2NH</w:t>
      </w:r>
      <w:r w:rsidRPr="00B84EF4">
        <w:rPr>
          <w:i/>
          <w:iCs/>
          <w:vertAlign w:val="subscript"/>
        </w:rPr>
        <w:t>3</w:t>
      </w:r>
      <w:r w:rsidRPr="00B84EF4">
        <w:rPr>
          <w:i/>
          <w:iCs/>
        </w:rPr>
        <w:t>(g) </w:t>
      </w:r>
    </w:p>
    <w:p w14:paraId="18E721FC" w14:textId="6C58B71F" w:rsidR="009215D9" w:rsidRPr="00B84EF4" w:rsidRDefault="009215D9" w:rsidP="009215D9">
      <w:pPr>
        <w:pStyle w:val="NormalWeb"/>
        <w:spacing w:before="0" w:beforeAutospacing="0" w:after="0" w:afterAutospacing="0"/>
        <w:rPr>
          <w:rStyle w:val="apple-tab-span"/>
          <w:i/>
          <w:iCs/>
        </w:rPr>
      </w:pPr>
      <w:r w:rsidRPr="00B84EF4">
        <w:rPr>
          <w:rStyle w:val="apple-tab-span"/>
          <w:i/>
          <w:iCs/>
        </w:rPr>
        <w:tab/>
      </w:r>
      <w:r w:rsidRPr="00B84EF4">
        <w:rPr>
          <w:rStyle w:val="apple-tab-span"/>
          <w:i/>
          <w:iCs/>
        </w:rPr>
        <w:tab/>
        <w:t>Bđ:</w:t>
      </w:r>
      <w:r w:rsidRPr="00B84EF4">
        <w:rPr>
          <w:rStyle w:val="apple-tab-span"/>
          <w:i/>
          <w:iCs/>
        </w:rPr>
        <w:tab/>
      </w:r>
      <w:r w:rsidRPr="00B84EF4">
        <w:rPr>
          <w:rStyle w:val="apple-tab-span"/>
          <w:i/>
          <w:iCs/>
        </w:rPr>
        <w:tab/>
        <w:t xml:space="preserve">   0,2</w:t>
      </w:r>
      <w:r w:rsidRPr="00B84EF4">
        <w:rPr>
          <w:i/>
          <w:iCs/>
        </w:rPr>
        <w:t xml:space="preserve"> mol</w:t>
      </w:r>
      <w:r w:rsidRPr="00B84EF4">
        <w:rPr>
          <w:rStyle w:val="apple-tab-span"/>
          <w:i/>
          <w:iCs/>
        </w:rPr>
        <w:t xml:space="preserve">     0,8mol</w:t>
      </w:r>
    </w:p>
    <w:p w14:paraId="22761035" w14:textId="7248176E" w:rsidR="009215D9" w:rsidRPr="00B84EF4" w:rsidRDefault="009215D9" w:rsidP="009215D9">
      <w:pPr>
        <w:pStyle w:val="NormalWeb"/>
        <w:spacing w:before="0" w:beforeAutospacing="0" w:after="0" w:afterAutospacing="0"/>
        <w:rPr>
          <w:i/>
          <w:iCs/>
        </w:rPr>
      </w:pPr>
      <w:r w:rsidRPr="00B84EF4">
        <w:rPr>
          <w:rStyle w:val="apple-tab-span"/>
          <w:i/>
          <w:iCs/>
        </w:rPr>
        <w:t xml:space="preserve">        Pư:           0,15 mol←0,45 mol     ←       0,3 mol</w:t>
      </w:r>
    </w:p>
    <w:p w14:paraId="760F6E2D" w14:textId="77777777" w:rsidR="009215D9" w:rsidRPr="00B84EF4" w:rsidRDefault="009215D9" w:rsidP="009215D9">
      <w:pPr>
        <w:pStyle w:val="NormalWeb"/>
        <w:spacing w:before="0" w:beforeAutospacing="0" w:after="0" w:afterAutospacing="0"/>
        <w:jc w:val="both"/>
        <w:rPr>
          <w:b/>
          <w:bCs/>
        </w:rPr>
      </w:pPr>
    </w:p>
    <w:p w14:paraId="4902A5F0" w14:textId="569BE696" w:rsidR="009215D9" w:rsidRPr="00B84EF4" w:rsidRDefault="009215D9" w:rsidP="009215D9">
      <w:pPr>
        <w:pStyle w:val="NormalWeb"/>
        <w:spacing w:before="0" w:beforeAutospacing="0" w:after="0" w:afterAutospacing="0"/>
        <w:jc w:val="both"/>
        <w:rPr>
          <w:i/>
          <w:iCs/>
          <w:vertAlign w:val="subscript"/>
        </w:rPr>
      </w:pPr>
      <w:r w:rsidRPr="00B84EF4">
        <w:rPr>
          <w:i/>
          <w:iCs/>
        </w:rPr>
        <w:t xml:space="preserve">Ta có: </w:t>
      </w:r>
      <w:r w:rsidRPr="00B84EF4">
        <w:rPr>
          <w:i/>
          <w:iCs/>
          <w:position w:val="-24"/>
        </w:rPr>
        <w:object w:dxaOrig="2860" w:dyaOrig="660" w14:anchorId="24826A40">
          <v:shape id="_x0000_i1048" type="#_x0000_t75" style="width:143.25pt;height:33pt" o:ole="">
            <v:imagedata r:id="rId50" o:title=""/>
          </v:shape>
          <o:OLEObject Type="Embed" ProgID="Equation.DSMT4" ShapeID="_x0000_i1048" DrawAspect="Content" ObjectID="_1782196834" r:id="rId51"/>
        </w:object>
      </w:r>
      <w:r w:rsidRPr="00B84EF4">
        <w:rPr>
          <w:i/>
          <w:iCs/>
        </w:rPr>
        <w:t>H</w:t>
      </w:r>
      <w:r w:rsidRPr="00B84EF4">
        <w:rPr>
          <w:i/>
          <w:iCs/>
          <w:vertAlign w:val="subscript"/>
        </w:rPr>
        <w:t>2</w:t>
      </w:r>
      <w:r w:rsidRPr="00B84EF4">
        <w:rPr>
          <w:i/>
          <w:iCs/>
        </w:rPr>
        <w:t xml:space="preserve"> dư, tính hiệu suất</w:t>
      </w:r>
      <w:r w:rsidRPr="00B84EF4">
        <w:rPr>
          <w:i/>
          <w:iCs/>
          <w:vertAlign w:val="subscript"/>
        </w:rPr>
        <w:t xml:space="preserve"> </w:t>
      </w:r>
      <w:r w:rsidRPr="00B84EF4">
        <w:rPr>
          <w:i/>
          <w:iCs/>
        </w:rPr>
        <w:t>theo N</w:t>
      </w:r>
      <w:r w:rsidRPr="00B84EF4">
        <w:rPr>
          <w:i/>
          <w:iCs/>
          <w:vertAlign w:val="subscript"/>
        </w:rPr>
        <w:t>2</w:t>
      </w:r>
    </w:p>
    <w:p w14:paraId="4A2D0F31" w14:textId="60B4B992" w:rsidR="009215D9" w:rsidRPr="00B84EF4" w:rsidRDefault="009215D9" w:rsidP="009215D9">
      <w:pPr>
        <w:pStyle w:val="NormalWeb"/>
        <w:shd w:val="clear" w:color="auto" w:fill="FFFFFF"/>
        <w:spacing w:before="0" w:beforeAutospacing="0" w:after="0" w:afterAutospacing="0"/>
        <w:rPr>
          <w:rStyle w:val="Strong"/>
        </w:rPr>
      </w:pPr>
      <w:r w:rsidRPr="00B84EF4">
        <w:rPr>
          <w:i/>
          <w:iCs/>
        </w:rPr>
        <w:t xml:space="preserve">Hiệu suất phản ứng: </w:t>
      </w:r>
      <w:r w:rsidRPr="00B84EF4">
        <w:rPr>
          <w:i/>
          <w:iCs/>
          <w:position w:val="-34"/>
        </w:rPr>
        <w:object w:dxaOrig="3540" w:dyaOrig="780" w14:anchorId="3A32E0F5">
          <v:shape id="_x0000_i1049" type="#_x0000_t75" style="width:177pt;height:39pt" o:ole="">
            <v:imagedata r:id="rId52" o:title=""/>
          </v:shape>
          <o:OLEObject Type="Embed" ProgID="Equation.DSMT4" ShapeID="_x0000_i1049" DrawAspect="Content" ObjectID="_1782196835" r:id="rId53"/>
        </w:object>
      </w:r>
    </w:p>
    <w:p w14:paraId="61C8850F" w14:textId="5ACBE09D" w:rsidR="001B2219" w:rsidRPr="00B84EF4" w:rsidRDefault="001B2219" w:rsidP="00752052">
      <w:pPr>
        <w:pStyle w:val="NormalWeb"/>
        <w:shd w:val="clear" w:color="auto" w:fill="FFFFFF"/>
        <w:spacing w:before="0" w:beforeAutospacing="0" w:after="0" w:afterAutospacing="0"/>
      </w:pPr>
      <w:r w:rsidRPr="00B84EF4">
        <w:rPr>
          <w:rStyle w:val="Strong"/>
          <w:color w:val="0000FF"/>
        </w:rPr>
        <w:t>Câu 4</w:t>
      </w:r>
      <w:r w:rsidR="00B84EF4" w:rsidRPr="00B84EF4">
        <w:rPr>
          <w:rStyle w:val="Strong"/>
          <w:color w:val="0000FF"/>
        </w:rPr>
        <w:t>.</w:t>
      </w:r>
      <w:r w:rsidRPr="00B84EF4">
        <w:t> Hỗn hợp A gồm N</w:t>
      </w:r>
      <w:r w:rsidRPr="00B84EF4">
        <w:rPr>
          <w:vertAlign w:val="subscript"/>
        </w:rPr>
        <w:t>2</w:t>
      </w:r>
      <w:r w:rsidRPr="00B84EF4">
        <w:t> và H</w:t>
      </w:r>
      <w:r w:rsidRPr="00B84EF4">
        <w:rPr>
          <w:vertAlign w:val="subscript"/>
        </w:rPr>
        <w:t>2</w:t>
      </w:r>
      <w:r w:rsidRPr="00B84EF4">
        <w:t> theo tỷ lệ thể tích 1:3, tạo phản ứng giữa N</w:t>
      </w:r>
      <w:r w:rsidRPr="00B84EF4">
        <w:rPr>
          <w:vertAlign w:val="subscript"/>
        </w:rPr>
        <w:t>2</w:t>
      </w:r>
      <w:r w:rsidRPr="00B84EF4">
        <w:t> và H</w:t>
      </w:r>
      <w:r w:rsidRPr="00B84EF4">
        <w:rPr>
          <w:vertAlign w:val="subscript"/>
        </w:rPr>
        <w:t>2</w:t>
      </w:r>
      <w:r w:rsidRPr="00B84EF4">
        <w:t> sinh ra NH</w:t>
      </w:r>
      <w:r w:rsidRPr="00B84EF4">
        <w:rPr>
          <w:vertAlign w:val="subscript"/>
        </w:rPr>
        <w:t>3</w:t>
      </w:r>
      <w:r w:rsidRPr="00B84EF4">
        <w:t>. Sau phản ứng được hỗn hợp khí B có tỉ khối so với khí A là 10/6. Hiệu suất phản ứng là</w:t>
      </w:r>
    </w:p>
    <w:p w14:paraId="3A08EF5C" w14:textId="69D3FF04" w:rsidR="001B2219" w:rsidRPr="00B84EF4" w:rsidRDefault="00DB3C7C" w:rsidP="00DB3C7C">
      <w:pPr>
        <w:pStyle w:val="NormalWeb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</w:pPr>
      <w:r w:rsidRPr="00B84EF4">
        <w:rPr>
          <w:b/>
          <w:bCs/>
          <w:highlight w:val="yellow"/>
        </w:rPr>
        <w:tab/>
      </w:r>
      <w:r w:rsidR="001B2219" w:rsidRPr="00B84EF4">
        <w:rPr>
          <w:b/>
          <w:bCs/>
          <w:highlight w:val="yellow"/>
        </w:rPr>
        <w:t>A.</w:t>
      </w:r>
      <w:r w:rsidR="001B2219" w:rsidRPr="00B84EF4">
        <w:rPr>
          <w:highlight w:val="yellow"/>
        </w:rPr>
        <w:t xml:space="preserve"> 80%</w:t>
      </w:r>
      <w:r w:rsidR="001B2219" w:rsidRPr="00B84EF4">
        <w:t>      </w:t>
      </w:r>
      <w:r w:rsidRPr="00B84EF4">
        <w:tab/>
      </w:r>
      <w:r w:rsidR="001B2219" w:rsidRPr="00B84EF4">
        <w:rPr>
          <w:b/>
          <w:bCs/>
        </w:rPr>
        <w:t>B.</w:t>
      </w:r>
      <w:r w:rsidR="001B2219" w:rsidRPr="00B84EF4">
        <w:t xml:space="preserve"> 50%       </w:t>
      </w:r>
      <w:r w:rsidRPr="00B84EF4">
        <w:tab/>
      </w:r>
      <w:r w:rsidR="001B2219" w:rsidRPr="00B84EF4">
        <w:rPr>
          <w:b/>
          <w:bCs/>
        </w:rPr>
        <w:t>C.</w:t>
      </w:r>
      <w:r w:rsidR="001B2219" w:rsidRPr="00B84EF4">
        <w:t xml:space="preserve"> 70%       </w:t>
      </w:r>
      <w:r w:rsidRPr="00B84EF4">
        <w:tab/>
      </w:r>
      <w:r w:rsidR="001B2219" w:rsidRPr="00B84EF4">
        <w:rPr>
          <w:b/>
          <w:bCs/>
        </w:rPr>
        <w:t>D.</w:t>
      </w:r>
      <w:r w:rsidR="001B2219" w:rsidRPr="00B84EF4">
        <w:t xml:space="preserve"> 85%</w:t>
      </w:r>
    </w:p>
    <w:p w14:paraId="7CC37F43" w14:textId="77777777" w:rsidR="00036D00" w:rsidRPr="00B84EF4" w:rsidRDefault="00036D00" w:rsidP="00036D00">
      <w:pPr>
        <w:pStyle w:val="NormalWeb"/>
        <w:spacing w:before="0" w:beforeAutospacing="0" w:after="0" w:afterAutospacing="0"/>
        <w:jc w:val="center"/>
        <w:rPr>
          <w:i/>
          <w:iCs/>
        </w:rPr>
      </w:pPr>
      <w:r w:rsidRPr="00B84EF4">
        <w:rPr>
          <w:b/>
          <w:bCs/>
          <w:i/>
          <w:iCs/>
        </w:rPr>
        <w:t>Hướng dẫn giải</w:t>
      </w:r>
    </w:p>
    <w:p w14:paraId="72F61603" w14:textId="77777777" w:rsidR="00036D00" w:rsidRPr="00B84EF4" w:rsidRDefault="00036D00" w:rsidP="00036D00">
      <w:pPr>
        <w:pStyle w:val="NormalWeb"/>
        <w:spacing w:before="0" w:beforeAutospacing="0" w:after="0" w:afterAutospacing="0"/>
        <w:rPr>
          <w:i/>
          <w:iCs/>
        </w:rPr>
      </w:pPr>
      <w:r w:rsidRPr="00B84EF4">
        <w:rPr>
          <w:i/>
          <w:iCs/>
        </w:rPr>
        <w:t xml:space="preserve">               PTHH :  N</w:t>
      </w:r>
      <w:r w:rsidRPr="00B84EF4">
        <w:rPr>
          <w:i/>
          <w:iCs/>
          <w:vertAlign w:val="subscript"/>
        </w:rPr>
        <w:t>2</w:t>
      </w:r>
      <w:r w:rsidRPr="00B84EF4">
        <w:rPr>
          <w:i/>
          <w:iCs/>
        </w:rPr>
        <w:t xml:space="preserve"> (g) + 3H</w:t>
      </w:r>
      <w:r w:rsidRPr="00B84EF4">
        <w:rPr>
          <w:i/>
          <w:iCs/>
          <w:vertAlign w:val="subscript"/>
        </w:rPr>
        <w:t>2</w:t>
      </w:r>
      <w:r w:rsidRPr="00B84EF4">
        <w:rPr>
          <w:i/>
          <w:iCs/>
        </w:rPr>
        <w:t xml:space="preserve"> (g) </w:t>
      </w:r>
      <w:r w:rsidRPr="00B84EF4">
        <w:rPr>
          <w:i/>
          <w:iCs/>
          <w:position w:val="-10"/>
        </w:rPr>
        <w:object w:dxaOrig="960" w:dyaOrig="440" w14:anchorId="43D27AF2">
          <v:shape id="_x0000_i1050" type="#_x0000_t75" style="width:48pt;height:21.75pt" o:ole="">
            <v:imagedata r:id="rId33" o:title=""/>
          </v:shape>
          <o:OLEObject Type="Embed" ProgID="Equation.DSMT4" ShapeID="_x0000_i1050" DrawAspect="Content" ObjectID="_1782196836" r:id="rId54"/>
        </w:object>
      </w:r>
      <w:r w:rsidRPr="00B84EF4">
        <w:rPr>
          <w:i/>
          <w:iCs/>
        </w:rPr>
        <w:t>2NH</w:t>
      </w:r>
      <w:r w:rsidRPr="00B84EF4">
        <w:rPr>
          <w:i/>
          <w:iCs/>
          <w:vertAlign w:val="subscript"/>
        </w:rPr>
        <w:t>3</w:t>
      </w:r>
      <w:r w:rsidRPr="00B84EF4">
        <w:rPr>
          <w:i/>
          <w:iCs/>
        </w:rPr>
        <w:t>(g) </w:t>
      </w:r>
    </w:p>
    <w:p w14:paraId="65B767D9" w14:textId="085A22DD" w:rsidR="00036D00" w:rsidRPr="00B84EF4" w:rsidRDefault="00036D00" w:rsidP="00036D00">
      <w:pPr>
        <w:pStyle w:val="NormalWeb"/>
        <w:spacing w:before="0" w:beforeAutospacing="0" w:after="0" w:afterAutospacing="0"/>
        <w:rPr>
          <w:rStyle w:val="apple-tab-span"/>
          <w:i/>
          <w:iCs/>
        </w:rPr>
      </w:pPr>
      <w:r w:rsidRPr="00B84EF4">
        <w:rPr>
          <w:rStyle w:val="apple-tab-span"/>
          <w:i/>
          <w:iCs/>
        </w:rPr>
        <w:tab/>
      </w:r>
      <w:r w:rsidRPr="00B84EF4">
        <w:rPr>
          <w:rStyle w:val="apple-tab-span"/>
          <w:i/>
          <w:iCs/>
        </w:rPr>
        <w:tab/>
        <w:t>Bđ:</w:t>
      </w:r>
      <w:r w:rsidRPr="00B84EF4">
        <w:rPr>
          <w:rStyle w:val="apple-tab-span"/>
          <w:i/>
          <w:iCs/>
        </w:rPr>
        <w:tab/>
      </w:r>
      <w:r w:rsidRPr="00B84EF4">
        <w:rPr>
          <w:rStyle w:val="apple-tab-span"/>
          <w:i/>
          <w:iCs/>
        </w:rPr>
        <w:tab/>
        <w:t xml:space="preserve">     1</w:t>
      </w:r>
      <w:r w:rsidRPr="00B84EF4">
        <w:rPr>
          <w:i/>
          <w:iCs/>
        </w:rPr>
        <w:t xml:space="preserve"> mol</w:t>
      </w:r>
      <w:r w:rsidRPr="00B84EF4">
        <w:rPr>
          <w:rStyle w:val="apple-tab-span"/>
          <w:i/>
          <w:iCs/>
        </w:rPr>
        <w:t xml:space="preserve">      3 mol</w:t>
      </w:r>
    </w:p>
    <w:p w14:paraId="4817EC4A" w14:textId="54A130F1" w:rsidR="00036D00" w:rsidRPr="00B84EF4" w:rsidRDefault="00036D00" w:rsidP="00036D00">
      <w:pPr>
        <w:pStyle w:val="NormalWeb"/>
        <w:spacing w:before="0" w:beforeAutospacing="0" w:after="0" w:afterAutospacing="0"/>
        <w:rPr>
          <w:i/>
          <w:iCs/>
        </w:rPr>
      </w:pPr>
      <w:r w:rsidRPr="00B84EF4">
        <w:rPr>
          <w:rStyle w:val="apple-tab-span"/>
          <w:i/>
          <w:iCs/>
        </w:rPr>
        <w:t xml:space="preserve">        Pư:               x mol →3x mol     ←         2x mol</w:t>
      </w:r>
    </w:p>
    <w:p w14:paraId="0695F536" w14:textId="405C152E" w:rsidR="00036D00" w:rsidRPr="00B84EF4" w:rsidRDefault="00036D00" w:rsidP="00036D00">
      <w:pPr>
        <w:pStyle w:val="NormalWeb"/>
        <w:shd w:val="clear" w:color="auto" w:fill="FFFFFF"/>
        <w:spacing w:before="0" w:beforeAutospacing="0" w:after="0" w:afterAutospacing="0"/>
        <w:ind w:firstLine="283"/>
        <w:rPr>
          <w:i/>
          <w:iCs/>
        </w:rPr>
      </w:pPr>
      <w:r w:rsidRPr="00B84EF4">
        <w:t xml:space="preserve">   </w:t>
      </w:r>
      <w:r w:rsidRPr="00B84EF4">
        <w:rPr>
          <w:i/>
          <w:iCs/>
        </w:rPr>
        <w:t>Spư:            1-x mol   3-3x mol               2x mol</w:t>
      </w:r>
    </w:p>
    <w:p w14:paraId="26CAB398" w14:textId="0B14058D" w:rsidR="00036D00" w:rsidRPr="00B84EF4" w:rsidRDefault="00036D00" w:rsidP="00036D00">
      <w:pPr>
        <w:pStyle w:val="NormalWeb"/>
        <w:shd w:val="clear" w:color="auto" w:fill="FFFFFF"/>
        <w:spacing w:before="0" w:beforeAutospacing="0" w:after="0" w:afterAutospacing="0"/>
        <w:ind w:firstLine="283"/>
        <w:rPr>
          <w:i/>
          <w:iCs/>
        </w:rPr>
      </w:pPr>
      <w:r w:rsidRPr="00B84EF4">
        <w:rPr>
          <w:i/>
          <w:iCs/>
        </w:rPr>
        <w:t xml:space="preserve">Chọn </w:t>
      </w:r>
      <w:r w:rsidRPr="00B84EF4">
        <w:rPr>
          <w:i/>
          <w:iCs/>
          <w:position w:val="-14"/>
        </w:rPr>
        <w:object w:dxaOrig="2840" w:dyaOrig="380" w14:anchorId="14ABEC90">
          <v:shape id="_x0000_i1051" type="#_x0000_t75" style="width:141.75pt;height:18.75pt" o:ole="">
            <v:imagedata r:id="rId55" o:title=""/>
          </v:shape>
          <o:OLEObject Type="Embed" ProgID="Equation.DSMT4" ShapeID="_x0000_i1051" DrawAspect="Content" ObjectID="_1782196837" r:id="rId56"/>
        </w:object>
      </w:r>
    </w:p>
    <w:p w14:paraId="1A25BBA8" w14:textId="6ACFF446" w:rsidR="004551D3" w:rsidRPr="00B84EF4" w:rsidRDefault="004551D3" w:rsidP="00036D00">
      <w:pPr>
        <w:pStyle w:val="NormalWeb"/>
        <w:shd w:val="clear" w:color="auto" w:fill="FFFFFF"/>
        <w:spacing w:before="0" w:beforeAutospacing="0" w:after="0" w:afterAutospacing="0"/>
        <w:ind w:firstLine="283"/>
        <w:rPr>
          <w:i/>
          <w:iCs/>
        </w:rPr>
      </w:pPr>
      <w:r w:rsidRPr="00B84EF4">
        <w:rPr>
          <w:i/>
          <w:iCs/>
          <w:position w:val="-24"/>
        </w:rPr>
        <w:object w:dxaOrig="1980" w:dyaOrig="620" w14:anchorId="349CCFCF">
          <v:shape id="_x0000_i1052" type="#_x0000_t75" style="width:99pt;height:30.75pt" o:ole="">
            <v:imagedata r:id="rId57" o:title=""/>
          </v:shape>
          <o:OLEObject Type="Embed" ProgID="Equation.DSMT4" ShapeID="_x0000_i1052" DrawAspect="Content" ObjectID="_1782196838" r:id="rId58"/>
        </w:object>
      </w:r>
    </w:p>
    <w:p w14:paraId="46DB059C" w14:textId="5E790C9B" w:rsidR="004551D3" w:rsidRPr="00B84EF4" w:rsidRDefault="004551D3" w:rsidP="00036D00">
      <w:pPr>
        <w:pStyle w:val="NormalWeb"/>
        <w:shd w:val="clear" w:color="auto" w:fill="FFFFFF"/>
        <w:spacing w:before="0" w:beforeAutospacing="0" w:after="0" w:afterAutospacing="0"/>
        <w:ind w:firstLine="283"/>
        <w:rPr>
          <w:b/>
          <w:bCs/>
          <w:i/>
          <w:iCs/>
        </w:rPr>
      </w:pPr>
      <w:r w:rsidRPr="00B84EF4">
        <w:rPr>
          <w:i/>
          <w:iCs/>
          <w:position w:val="-24"/>
        </w:rPr>
        <w:object w:dxaOrig="4160" w:dyaOrig="620" w14:anchorId="5B7305F7">
          <v:shape id="_x0000_i1053" type="#_x0000_t75" style="width:207.75pt;height:30.75pt" o:ole="">
            <v:imagedata r:id="rId59" o:title=""/>
          </v:shape>
          <o:OLEObject Type="Embed" ProgID="Equation.DSMT4" ShapeID="_x0000_i1053" DrawAspect="Content" ObjectID="_1782196839" r:id="rId60"/>
        </w:object>
      </w:r>
    </w:p>
    <w:p w14:paraId="0C35EE15" w14:textId="1D813E2A" w:rsidR="00036D00" w:rsidRPr="00B84EF4" w:rsidRDefault="00093440" w:rsidP="00036D00">
      <w:pPr>
        <w:pStyle w:val="NormalWeb"/>
        <w:shd w:val="clear" w:color="auto" w:fill="FFFFFF"/>
        <w:spacing w:before="0" w:beforeAutospacing="0" w:after="0" w:afterAutospacing="0"/>
        <w:ind w:firstLine="283"/>
        <w:rPr>
          <w:i/>
          <w:iCs/>
        </w:rPr>
      </w:pPr>
      <w:r w:rsidRPr="00B84EF4">
        <w:rPr>
          <w:i/>
          <w:iCs/>
          <w:position w:val="-32"/>
        </w:rPr>
        <w:object w:dxaOrig="2940" w:dyaOrig="760" w14:anchorId="5146A4A8">
          <v:shape id="_x0000_i1054" type="#_x0000_t75" style="width:147pt;height:38.25pt" o:ole="">
            <v:imagedata r:id="rId61" o:title=""/>
          </v:shape>
          <o:OLEObject Type="Embed" ProgID="Equation.DSMT4" ShapeID="_x0000_i1054" DrawAspect="Content" ObjectID="_1782196840" r:id="rId62"/>
        </w:object>
      </w:r>
      <w:r w:rsidRPr="00B84EF4">
        <w:rPr>
          <w:i/>
          <w:iCs/>
        </w:rPr>
        <w:t>→x=0,8</w:t>
      </w:r>
    </w:p>
    <w:p w14:paraId="023A9F43" w14:textId="769F356D" w:rsidR="00093440" w:rsidRPr="00B84EF4" w:rsidRDefault="00093440" w:rsidP="00036D00">
      <w:pPr>
        <w:pStyle w:val="NormalWeb"/>
        <w:shd w:val="clear" w:color="auto" w:fill="FFFFFF"/>
        <w:spacing w:before="0" w:beforeAutospacing="0" w:after="0" w:afterAutospacing="0"/>
        <w:ind w:firstLine="283"/>
        <w:rPr>
          <w:b/>
          <w:bCs/>
          <w:i/>
          <w:iCs/>
        </w:rPr>
      </w:pPr>
      <w:r w:rsidRPr="00B84EF4">
        <w:rPr>
          <w:i/>
          <w:iCs/>
        </w:rPr>
        <w:t xml:space="preserve">Hiệu suất phản ứng: </w:t>
      </w:r>
      <w:r w:rsidRPr="00B84EF4">
        <w:rPr>
          <w:i/>
          <w:iCs/>
          <w:position w:val="-34"/>
        </w:rPr>
        <w:object w:dxaOrig="3420" w:dyaOrig="780" w14:anchorId="70A6CB1B">
          <v:shape id="_x0000_i1055" type="#_x0000_t75" style="width:171pt;height:39pt" o:ole="">
            <v:imagedata r:id="rId63" o:title=""/>
          </v:shape>
          <o:OLEObject Type="Embed" ProgID="Equation.DSMT4" ShapeID="_x0000_i1055" DrawAspect="Content" ObjectID="_1782196841" r:id="rId64"/>
        </w:object>
      </w:r>
    </w:p>
    <w:p w14:paraId="0EC89F9D" w14:textId="4E234B82" w:rsidR="00007437" w:rsidRPr="00B84EF4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4EF4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43618D" w:rsidRPr="00B84EF4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5</w:t>
      </w:r>
      <w:r w:rsidR="00B84EF4" w:rsidRPr="00B84EF4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.</w:t>
      </w:r>
      <w:bookmarkStart w:id="1" w:name="_GoBack"/>
      <w:bookmarkEnd w:id="1"/>
      <w:r w:rsidRPr="00B84EF4">
        <w:rPr>
          <w:rFonts w:ascii="Times New Roman" w:eastAsia="Times New Roman" w:hAnsi="Times New Roman" w:cs="Times New Roman"/>
          <w:sz w:val="24"/>
          <w:szCs w:val="24"/>
        </w:rPr>
        <w:t xml:space="preserve"> Dân gian ta có câu: "Lúa chiêm lấp ló đầu bờ</w:t>
      </w:r>
    </w:p>
    <w:p w14:paraId="41A00E4C" w14:textId="77777777" w:rsidR="00007437" w:rsidRPr="00B84EF4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4EF4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Hễ nghe tiếng sấm phất cờ mà lên"</w:t>
      </w:r>
    </w:p>
    <w:p w14:paraId="2BF5F73D" w14:textId="4501BE76" w:rsidR="00007437" w:rsidRPr="00B84EF4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4EF4">
        <w:rPr>
          <w:rFonts w:ascii="Times New Roman" w:eastAsia="Times New Roman" w:hAnsi="Times New Roman" w:cs="Times New Roman"/>
          <w:sz w:val="24"/>
          <w:szCs w:val="24"/>
        </w:rPr>
        <w:t>a. Bằng kiến thức hóa học, em hãy giải thích câu nói trên (để thuyết phục mỗi lập luận cần có</w:t>
      </w:r>
      <w:r w:rsidR="0043618D" w:rsidRPr="00B84EF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84EF4">
        <w:rPr>
          <w:rFonts w:ascii="Times New Roman" w:eastAsia="Times New Roman" w:hAnsi="Times New Roman" w:cs="Times New Roman"/>
          <w:sz w:val="24"/>
          <w:szCs w:val="24"/>
        </w:rPr>
        <w:t>phương trình hóa học đi kèm).</w:t>
      </w:r>
    </w:p>
    <w:p w14:paraId="161AB495" w14:textId="77777777" w:rsidR="00007437" w:rsidRPr="00B84EF4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4EF4">
        <w:rPr>
          <w:rFonts w:ascii="Times New Roman" w:eastAsia="Times New Roman" w:hAnsi="Times New Roman" w:cs="Times New Roman"/>
          <w:sz w:val="24"/>
          <w:szCs w:val="24"/>
        </w:rPr>
        <w:lastRenderedPageBreak/>
        <w:t>b. Thực tế cho thấy nếu mưa rào có sấm chớp xảy ra liên tiếp nhiều ngày thì cây cối chậm phát triển,</w:t>
      </w:r>
    </w:p>
    <w:p w14:paraId="5A66F892" w14:textId="7195D901" w:rsidR="001526A0" w:rsidRPr="00B84EF4" w:rsidRDefault="00007437" w:rsidP="0043618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4EF4">
        <w:rPr>
          <w:rFonts w:ascii="Times New Roman" w:eastAsia="Times New Roman" w:hAnsi="Times New Roman" w:cs="Times New Roman"/>
          <w:sz w:val="24"/>
          <w:szCs w:val="24"/>
        </w:rPr>
        <w:t xml:space="preserve">lá cây bị đốm hoặc cháy. Vậy hiện tượng </w:t>
      </w:r>
      <w:r w:rsidRPr="00B84EF4">
        <w:rPr>
          <w:rFonts w:ascii="Times New Roman" w:hAnsi="Times New Roman" w:cs="Times New Roman"/>
          <w:sz w:val="24"/>
          <w:szCs w:val="24"/>
          <w:shd w:val="clear" w:color="auto" w:fill="FFFFFF"/>
        </w:rPr>
        <w:t>này có mâu thuẫn với câu ca dao ở câu a hay không?</w:t>
      </w:r>
      <w:r w:rsidR="0043618D" w:rsidRPr="00B84EF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84EF4">
        <w:rPr>
          <w:rFonts w:ascii="Times New Roman" w:hAnsi="Times New Roman" w:cs="Times New Roman"/>
          <w:bCs/>
          <w:sz w:val="24"/>
          <w:szCs w:val="24"/>
          <w:lang w:val="fr-FR"/>
        </w:rPr>
        <w:t>Em</w:t>
      </w:r>
      <w:r w:rsidRPr="00B84EF4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B84EF4">
        <w:rPr>
          <w:rFonts w:ascii="Times New Roman" w:hAnsi="Times New Roman" w:cs="Times New Roman"/>
          <w:sz w:val="24"/>
          <w:szCs w:val="24"/>
          <w:shd w:val="clear" w:color="auto" w:fill="FFFFFF"/>
        </w:rPr>
        <w:t>hãy bày tỏ ý kiến của mình về vấn đề này?</w:t>
      </w:r>
    </w:p>
    <w:p w14:paraId="257FABD9" w14:textId="77777777" w:rsidR="0043618D" w:rsidRPr="00B84EF4" w:rsidRDefault="0043618D" w:rsidP="0043618D">
      <w:pPr>
        <w:pStyle w:val="NormalWeb"/>
        <w:spacing w:before="0" w:beforeAutospacing="0" w:after="0" w:afterAutospacing="0"/>
        <w:jc w:val="center"/>
        <w:rPr>
          <w:i/>
          <w:iCs/>
        </w:rPr>
      </w:pPr>
      <w:r w:rsidRPr="00B84EF4">
        <w:rPr>
          <w:b/>
          <w:bCs/>
          <w:i/>
          <w:iCs/>
        </w:rPr>
        <w:t>Hướng dẫn giải</w:t>
      </w:r>
    </w:p>
    <w:p w14:paraId="0EEF39EC" w14:textId="34C456A5" w:rsidR="00007437" w:rsidRPr="00B84EF4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a. Khi có sấm chớp:</w:t>
      </w:r>
      <w:r w:rsidR="0043618D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 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N</w:t>
      </w:r>
      <w:r w:rsidR="0043618D" w:rsidRPr="00B84EF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  +   O</w:t>
      </w:r>
      <w:r w:rsidR="0043618D" w:rsidRPr="00B84EF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  →   2NO</w:t>
      </w:r>
    </w:p>
    <w:p w14:paraId="0A8DC970" w14:textId="31FD6C51" w:rsidR="00007437" w:rsidRPr="00B84EF4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</w:pP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NO dễ dàng tác dụng với ox</w:t>
      </w:r>
      <w:r w:rsidR="0043618D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ygen trong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không khí tạo thành NO</w:t>
      </w:r>
      <w:r w:rsidR="0043618D" w:rsidRPr="00B84EF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</w:p>
    <w:p w14:paraId="7C7571BA" w14:textId="064D0478" w:rsidR="00007437" w:rsidRPr="00B84EF4" w:rsidRDefault="0043618D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</w:pP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                                </w:t>
      </w:r>
      <w:r w:rsidR="00007437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2NO + O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  <w:r w:rsidR="00007437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→ 2NO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</w:p>
    <w:p w14:paraId="4098D492" w14:textId="07D94501" w:rsidR="00007437" w:rsidRPr="00B84EF4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NO</w:t>
      </w:r>
      <w:r w:rsidR="0043618D" w:rsidRPr="00B84EF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kết hợp với oxi không khí và nước mưa tạo thành nitric</w:t>
      </w:r>
      <w:r w:rsidR="0043618D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acid</w:t>
      </w:r>
    </w:p>
    <w:p w14:paraId="421FC360" w14:textId="26ADC9DF" w:rsidR="00007437" w:rsidRPr="00B84EF4" w:rsidRDefault="0043618D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</w:pP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                                </w:t>
      </w:r>
      <w:r w:rsidR="00007437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4NO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  <w:r w:rsidR="00007437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+ O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  <w:r w:rsidR="00007437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+ 2H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  <w:r w:rsidR="00007437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O → 4HNO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3</w:t>
      </w:r>
    </w:p>
    <w:p w14:paraId="3EAE843C" w14:textId="37DFB701" w:rsidR="00007437" w:rsidRPr="00B84EF4" w:rsidRDefault="0043618D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N</w:t>
      </w:r>
      <w:r w:rsidR="00007437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itric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acid</w:t>
      </w:r>
      <w:r w:rsidR="00007437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rơi xuống đất kết hợp với một số khoáng chất trong đất tạo thành muối nitrat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e</w:t>
      </w:r>
      <w:r w:rsidR="00007437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(đạm nitrat</w:t>
      </w:r>
      <w:r w:rsidR="00B17F25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e</w:t>
      </w:r>
      <w:r w:rsidR="00007437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) cung</w:t>
      </w:r>
      <w:r w:rsidR="00B17F25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</w:t>
      </w:r>
      <w:r w:rsidR="00007437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cấp cho cây trồng</w:t>
      </w:r>
    </w:p>
    <w:p w14:paraId="4813D0BB" w14:textId="242BD2CA" w:rsidR="00007437" w:rsidRPr="00B84EF4" w:rsidRDefault="006A66DD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</w:pP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                             </w:t>
      </w:r>
      <w:r w:rsidR="00007437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HNO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3</w:t>
      </w:r>
      <w:r w:rsidR="00007437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+ CaCO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3</w:t>
      </w:r>
      <w:r w:rsidR="00007437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→ Ca(NO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3</w:t>
      </w:r>
      <w:r w:rsidR="00007437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)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  <w:r w:rsidR="00007437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 + H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  <w:r w:rsidR="00007437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O + CO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</w:p>
    <w:p w14:paraId="54D495FC" w14:textId="77777777" w:rsidR="00007437" w:rsidRPr="00B84EF4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b. Khi mưa rào có sấm sét vài ngày: </w:t>
      </w:r>
    </w:p>
    <w:p w14:paraId="3A93ACA9" w14:textId="48E9119F" w:rsidR="00007437" w:rsidRPr="00B84EF4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- Trong cơn mưa có sinh ra a</w:t>
      </w:r>
      <w:r w:rsidR="006A66DD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c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i</w:t>
      </w:r>
      <w:r w:rsidR="006A66DD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d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(do pt đã viết câu a hoặc SO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trong không khí) nên pH thay đổi, cây trồng</w:t>
      </w:r>
      <w:r w:rsidR="0043618D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mất cân bằng pH nên kém phát triển.</w:t>
      </w:r>
    </w:p>
    <w:p w14:paraId="4E5399CC" w14:textId="0A2B9576" w:rsidR="00007437" w:rsidRPr="00B84EF4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- Giọt mưa a</w:t>
      </w:r>
      <w:r w:rsidR="006A66DD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c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i</w:t>
      </w:r>
      <w:r w:rsidR="006A66DD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d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rơi trên lá nên làm hỏng một số tế bào lá cây dẫn đến bị đốm, cháy lá, cây quang hợp kém.</w:t>
      </w:r>
    </w:p>
    <w:p w14:paraId="78400F1B" w14:textId="77777777" w:rsidR="00007437" w:rsidRPr="00B84EF4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- Hiện tượng này không hề mâu thuẫn với câu a, sau khi ngớt mưa, các cân bằng sinh hóa trong tự nhiên,</w:t>
      </w:r>
    </w:p>
    <w:p w14:paraId="5F11E013" w14:textId="2E0FD079" w:rsidR="00007437" w:rsidRPr="00B84EF4" w:rsidRDefault="00007437" w:rsidP="0075205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trong cây được thiết lập trở lại, cây sẽ dùng nguồn đạm nitrat</w:t>
      </w:r>
      <w:r w:rsidR="006A66DD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e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được bổ sung ở câu a để sinh trưởng và phát</w:t>
      </w:r>
      <w:r w:rsidR="006A66DD"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</w:t>
      </w:r>
      <w:r w:rsidRPr="00B84EF4">
        <w:rPr>
          <w:rFonts w:ascii="Times New Roman" w:eastAsia="Times New Roman" w:hAnsi="Times New Roman" w:cs="Times New Roman"/>
          <w:i/>
          <w:iCs/>
          <w:sz w:val="24"/>
          <w:szCs w:val="24"/>
        </w:rPr>
        <w:t>triển.</w:t>
      </w:r>
    </w:p>
    <w:p w14:paraId="1E374D90" w14:textId="77777777" w:rsidR="00007437" w:rsidRPr="00B84EF4" w:rsidRDefault="00007437" w:rsidP="0075205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0559C71B" w14:textId="77777777" w:rsidR="00CD6E48" w:rsidRPr="00B84EF4" w:rsidRDefault="00CD6E48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2400571" w14:textId="77777777" w:rsidR="00CD6E48" w:rsidRPr="00B84EF4" w:rsidRDefault="00CD6E48" w:rsidP="007520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185417A" w14:textId="77777777" w:rsidR="00E25E4F" w:rsidRPr="00B84EF4" w:rsidRDefault="00E25E4F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</w:p>
    <w:p w14:paraId="332FBBF3" w14:textId="3D5DA3F0" w:rsidR="00E25E4F" w:rsidRPr="00B84EF4" w:rsidRDefault="00E25E4F" w:rsidP="0075205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1D519C2B" w14:textId="77777777" w:rsidR="00811534" w:rsidRPr="00B84EF4" w:rsidRDefault="00811534" w:rsidP="0075205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fr-FR"/>
        </w:rPr>
      </w:pPr>
    </w:p>
    <w:bookmarkEnd w:id="0"/>
    <w:p w14:paraId="0E5DB21A" w14:textId="77777777" w:rsidR="00065333" w:rsidRPr="00B84EF4" w:rsidRDefault="00065333" w:rsidP="00752052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hAnsi="Times New Roman" w:cs="Times New Roman"/>
          <w:bCs/>
          <w:iCs/>
          <w:sz w:val="24"/>
          <w:szCs w:val="24"/>
        </w:rPr>
      </w:pPr>
    </w:p>
    <w:sectPr w:rsidR="00065333" w:rsidRPr="00B84EF4" w:rsidSect="0043618D">
      <w:headerReference w:type="default" r:id="rId65"/>
      <w:footerReference w:type="default" r:id="rId66"/>
      <w:pgSz w:w="11906" w:h="16838"/>
      <w:pgMar w:top="567" w:right="566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1F25A64" w14:textId="77777777" w:rsidR="00107A2D" w:rsidRDefault="00107A2D" w:rsidP="00491697">
      <w:pPr>
        <w:spacing w:after="0" w:line="240" w:lineRule="auto"/>
      </w:pPr>
      <w:r>
        <w:separator/>
      </w:r>
    </w:p>
  </w:endnote>
  <w:endnote w:type="continuationSeparator" w:id="0">
    <w:p w14:paraId="2B591D37" w14:textId="77777777" w:rsidR="00107A2D" w:rsidRDefault="00107A2D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UTM Windsor BT">
    <w:altName w:val="Cambria"/>
    <w:panose1 w:val="00000000000000000000"/>
    <w:charset w:val="00"/>
    <w:family w:val="roman"/>
    <w:notTrueType/>
    <w:pitch w:val="default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Calibri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0000000000000000000"/>
    <w:charset w:val="00"/>
    <w:family w:val="roman"/>
    <w:notTrueType/>
    <w:pitch w:val="default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Cambria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28CB3B" w14:textId="4F133D59" w:rsidR="00B84EF4" w:rsidRPr="00B84EF4" w:rsidRDefault="00B84EF4" w:rsidP="00B84EF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B84EF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B84EF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B84EF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B84EF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84EF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B84EF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B84EF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B84EF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84EF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B84EF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4207081" w14:textId="77777777" w:rsidR="00107A2D" w:rsidRDefault="00107A2D" w:rsidP="00491697">
      <w:pPr>
        <w:spacing w:after="0" w:line="240" w:lineRule="auto"/>
      </w:pPr>
      <w:r>
        <w:separator/>
      </w:r>
    </w:p>
  </w:footnote>
  <w:footnote w:type="continuationSeparator" w:id="0">
    <w:p w14:paraId="4D1F2DB3" w14:textId="77777777" w:rsidR="00107A2D" w:rsidRDefault="00107A2D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9E9115" w14:textId="77777777" w:rsidR="00B84EF4" w:rsidRPr="00B84EF4" w:rsidRDefault="00115C4D" w:rsidP="00B84EF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9A58A6">
      <w:t xml:space="preserve"> </w:t>
    </w:r>
    <w:r w:rsidR="00B84EF4" w:rsidRPr="00B84EF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="00B84EF4" w:rsidRPr="00B84EF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F7940"/>
    <w:multiLevelType w:val="hybridMultilevel"/>
    <w:tmpl w:val="5AB06CDE"/>
    <w:lvl w:ilvl="0" w:tplc="E1F62D5A">
      <w:start w:val="1"/>
      <w:numFmt w:val="upperLetter"/>
      <w:lvlText w:val="%1."/>
      <w:lvlJc w:val="left"/>
      <w:pPr>
        <w:ind w:left="6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236B0C"/>
    <w:multiLevelType w:val="hybridMultilevel"/>
    <w:tmpl w:val="C986B9F2"/>
    <w:lvl w:ilvl="0" w:tplc="F3F0D0B2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665350"/>
    <w:multiLevelType w:val="multilevel"/>
    <w:tmpl w:val="E0A6D3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332936"/>
    <w:multiLevelType w:val="hybridMultilevel"/>
    <w:tmpl w:val="1CA64C30"/>
    <w:lvl w:ilvl="0" w:tplc="028C1FF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1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2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3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5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A81A19"/>
    <w:multiLevelType w:val="hybridMultilevel"/>
    <w:tmpl w:val="F9A4A69E"/>
    <w:lvl w:ilvl="0" w:tplc="917A80B4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31826CA"/>
    <w:multiLevelType w:val="hybridMultilevel"/>
    <w:tmpl w:val="F9A4A69E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>
    <w:nsid w:val="7E292F0F"/>
    <w:multiLevelType w:val="hybridMultilevel"/>
    <w:tmpl w:val="8B829C8E"/>
    <w:lvl w:ilvl="0" w:tplc="C554B552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18"/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10"/>
  </w:num>
  <w:num w:numId="12">
    <w:abstractNumId w:val="6"/>
  </w:num>
  <w:num w:numId="13">
    <w:abstractNumId w:val="12"/>
  </w:num>
  <w:num w:numId="14">
    <w:abstractNumId w:val="1"/>
  </w:num>
  <w:num w:numId="15">
    <w:abstractNumId w:val="11"/>
  </w:num>
  <w:num w:numId="16">
    <w:abstractNumId w:val="5"/>
  </w:num>
  <w:num w:numId="17">
    <w:abstractNumId w:val="2"/>
  </w:num>
  <w:num w:numId="18">
    <w:abstractNumId w:val="7"/>
  </w:num>
  <w:num w:numId="19">
    <w:abstractNumId w:val="19"/>
  </w:num>
  <w:num w:numId="20">
    <w:abstractNumId w:val="16"/>
  </w:num>
  <w:num w:numId="21">
    <w:abstractNumId w:val="17"/>
  </w:num>
  <w:num w:numId="22">
    <w:abstractNumId w:val="3"/>
  </w:num>
  <w:num w:numId="23">
    <w:abstractNumId w:val="4"/>
    <w:lvlOverride w:ilvl="0">
      <w:lvl w:ilvl="0">
        <w:numFmt w:val="upperLetter"/>
        <w:lvlText w:val="%1."/>
        <w:lvlJc w:val="left"/>
      </w:lvl>
    </w:lvlOverride>
  </w:num>
  <w:num w:numId="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07437"/>
    <w:rsid w:val="000121DF"/>
    <w:rsid w:val="00021A95"/>
    <w:rsid w:val="00022924"/>
    <w:rsid w:val="000237B7"/>
    <w:rsid w:val="00036D00"/>
    <w:rsid w:val="00045D6B"/>
    <w:rsid w:val="00065333"/>
    <w:rsid w:val="00075F6D"/>
    <w:rsid w:val="00093440"/>
    <w:rsid w:val="000A3762"/>
    <w:rsid w:val="000B210E"/>
    <w:rsid w:val="000E7538"/>
    <w:rsid w:val="001029EF"/>
    <w:rsid w:val="00107A2A"/>
    <w:rsid w:val="00107A2D"/>
    <w:rsid w:val="00110A79"/>
    <w:rsid w:val="00115C4D"/>
    <w:rsid w:val="00120272"/>
    <w:rsid w:val="001234D7"/>
    <w:rsid w:val="001364A0"/>
    <w:rsid w:val="0014743B"/>
    <w:rsid w:val="001526A0"/>
    <w:rsid w:val="00171056"/>
    <w:rsid w:val="001812EE"/>
    <w:rsid w:val="00196069"/>
    <w:rsid w:val="001A5563"/>
    <w:rsid w:val="001B1290"/>
    <w:rsid w:val="001B2219"/>
    <w:rsid w:val="001E1B62"/>
    <w:rsid w:val="001E36E4"/>
    <w:rsid w:val="002160B0"/>
    <w:rsid w:val="00263352"/>
    <w:rsid w:val="0028040F"/>
    <w:rsid w:val="0028656D"/>
    <w:rsid w:val="002944CA"/>
    <w:rsid w:val="002A4B43"/>
    <w:rsid w:val="002B2F7F"/>
    <w:rsid w:val="002B4066"/>
    <w:rsid w:val="002B5741"/>
    <w:rsid w:val="002E1451"/>
    <w:rsid w:val="002E71B1"/>
    <w:rsid w:val="00316FC6"/>
    <w:rsid w:val="0032291F"/>
    <w:rsid w:val="003239BF"/>
    <w:rsid w:val="0032574A"/>
    <w:rsid w:val="00346A80"/>
    <w:rsid w:val="00350571"/>
    <w:rsid w:val="00353CBA"/>
    <w:rsid w:val="00370C58"/>
    <w:rsid w:val="003801A8"/>
    <w:rsid w:val="0038372F"/>
    <w:rsid w:val="003B2578"/>
    <w:rsid w:val="003B31D5"/>
    <w:rsid w:val="003D35D4"/>
    <w:rsid w:val="003F64E2"/>
    <w:rsid w:val="00423C64"/>
    <w:rsid w:val="00424D6E"/>
    <w:rsid w:val="0043618D"/>
    <w:rsid w:val="00440C5B"/>
    <w:rsid w:val="004551D3"/>
    <w:rsid w:val="00462768"/>
    <w:rsid w:val="00475772"/>
    <w:rsid w:val="0047760D"/>
    <w:rsid w:val="0048542B"/>
    <w:rsid w:val="00491697"/>
    <w:rsid w:val="004B556F"/>
    <w:rsid w:val="004D57B4"/>
    <w:rsid w:val="004E0A5F"/>
    <w:rsid w:val="004E4DA6"/>
    <w:rsid w:val="004F0AD1"/>
    <w:rsid w:val="00500C44"/>
    <w:rsid w:val="00505DC8"/>
    <w:rsid w:val="00506785"/>
    <w:rsid w:val="00525AC8"/>
    <w:rsid w:val="005345B3"/>
    <w:rsid w:val="00560042"/>
    <w:rsid w:val="005660C9"/>
    <w:rsid w:val="00580C7C"/>
    <w:rsid w:val="005853F5"/>
    <w:rsid w:val="005B32EF"/>
    <w:rsid w:val="005C752A"/>
    <w:rsid w:val="005E2874"/>
    <w:rsid w:val="005F00B0"/>
    <w:rsid w:val="00615052"/>
    <w:rsid w:val="00616469"/>
    <w:rsid w:val="00616B61"/>
    <w:rsid w:val="00621FD0"/>
    <w:rsid w:val="00676054"/>
    <w:rsid w:val="006770E5"/>
    <w:rsid w:val="00684D72"/>
    <w:rsid w:val="00692151"/>
    <w:rsid w:val="006A66DD"/>
    <w:rsid w:val="006B061D"/>
    <w:rsid w:val="006C0D8C"/>
    <w:rsid w:val="006D2F06"/>
    <w:rsid w:val="006F0C64"/>
    <w:rsid w:val="00702210"/>
    <w:rsid w:val="00702410"/>
    <w:rsid w:val="00707863"/>
    <w:rsid w:val="007125FA"/>
    <w:rsid w:val="0072110F"/>
    <w:rsid w:val="007354DF"/>
    <w:rsid w:val="0075036E"/>
    <w:rsid w:val="00751B0B"/>
    <w:rsid w:val="00752052"/>
    <w:rsid w:val="00755F3D"/>
    <w:rsid w:val="00766244"/>
    <w:rsid w:val="00771D0C"/>
    <w:rsid w:val="0077304A"/>
    <w:rsid w:val="0077544F"/>
    <w:rsid w:val="007B30CE"/>
    <w:rsid w:val="007C2290"/>
    <w:rsid w:val="007C510F"/>
    <w:rsid w:val="007C769D"/>
    <w:rsid w:val="00807C21"/>
    <w:rsid w:val="00811534"/>
    <w:rsid w:val="008609E7"/>
    <w:rsid w:val="00865FCF"/>
    <w:rsid w:val="008870FD"/>
    <w:rsid w:val="008A2336"/>
    <w:rsid w:val="008A2B5E"/>
    <w:rsid w:val="008C185C"/>
    <w:rsid w:val="008C2998"/>
    <w:rsid w:val="008D2CB2"/>
    <w:rsid w:val="008D7785"/>
    <w:rsid w:val="009215D9"/>
    <w:rsid w:val="00923228"/>
    <w:rsid w:val="00951C15"/>
    <w:rsid w:val="00956D53"/>
    <w:rsid w:val="00973172"/>
    <w:rsid w:val="0098421C"/>
    <w:rsid w:val="00996493"/>
    <w:rsid w:val="00997A15"/>
    <w:rsid w:val="009A58A6"/>
    <w:rsid w:val="009C0C27"/>
    <w:rsid w:val="00A15DAD"/>
    <w:rsid w:val="00A25ABE"/>
    <w:rsid w:val="00A25B24"/>
    <w:rsid w:val="00A32339"/>
    <w:rsid w:val="00A808A9"/>
    <w:rsid w:val="00AA72CA"/>
    <w:rsid w:val="00AB21CF"/>
    <w:rsid w:val="00AC31BD"/>
    <w:rsid w:val="00AE3D9E"/>
    <w:rsid w:val="00AF09A1"/>
    <w:rsid w:val="00B17F25"/>
    <w:rsid w:val="00B251C1"/>
    <w:rsid w:val="00B52D2A"/>
    <w:rsid w:val="00B84EF4"/>
    <w:rsid w:val="00B927BC"/>
    <w:rsid w:val="00BA250D"/>
    <w:rsid w:val="00BC33A1"/>
    <w:rsid w:val="00C00D3B"/>
    <w:rsid w:val="00C031B4"/>
    <w:rsid w:val="00C045FB"/>
    <w:rsid w:val="00C107D2"/>
    <w:rsid w:val="00C13775"/>
    <w:rsid w:val="00C17268"/>
    <w:rsid w:val="00C47D56"/>
    <w:rsid w:val="00C5524E"/>
    <w:rsid w:val="00C64F68"/>
    <w:rsid w:val="00C74AB0"/>
    <w:rsid w:val="00C87B43"/>
    <w:rsid w:val="00C90DE5"/>
    <w:rsid w:val="00C93ADA"/>
    <w:rsid w:val="00CB5485"/>
    <w:rsid w:val="00CB67C8"/>
    <w:rsid w:val="00CC6E28"/>
    <w:rsid w:val="00CC70E9"/>
    <w:rsid w:val="00CD2ACD"/>
    <w:rsid w:val="00CD6E48"/>
    <w:rsid w:val="00CF60F6"/>
    <w:rsid w:val="00D002E0"/>
    <w:rsid w:val="00D036FB"/>
    <w:rsid w:val="00D44BAF"/>
    <w:rsid w:val="00D727C1"/>
    <w:rsid w:val="00D727CB"/>
    <w:rsid w:val="00D810AA"/>
    <w:rsid w:val="00D94E64"/>
    <w:rsid w:val="00DA7405"/>
    <w:rsid w:val="00DB1D1A"/>
    <w:rsid w:val="00DB3C7C"/>
    <w:rsid w:val="00DC3AB8"/>
    <w:rsid w:val="00DE302F"/>
    <w:rsid w:val="00DE30ED"/>
    <w:rsid w:val="00DE3B3A"/>
    <w:rsid w:val="00DF62B4"/>
    <w:rsid w:val="00E2280A"/>
    <w:rsid w:val="00E25E4F"/>
    <w:rsid w:val="00E26B4B"/>
    <w:rsid w:val="00E27D3F"/>
    <w:rsid w:val="00E67F46"/>
    <w:rsid w:val="00E702FE"/>
    <w:rsid w:val="00E775EC"/>
    <w:rsid w:val="00E808EC"/>
    <w:rsid w:val="00EA1497"/>
    <w:rsid w:val="00EA2D8C"/>
    <w:rsid w:val="00EA60E7"/>
    <w:rsid w:val="00EC14E3"/>
    <w:rsid w:val="00EC48C2"/>
    <w:rsid w:val="00EE5ACF"/>
    <w:rsid w:val="00F334DB"/>
    <w:rsid w:val="00F4591A"/>
    <w:rsid w:val="00F61A2B"/>
    <w:rsid w:val="00F755EF"/>
    <w:rsid w:val="00F96799"/>
    <w:rsid w:val="00FC25BA"/>
    <w:rsid w:val="00FC2AC3"/>
    <w:rsid w:val="00FC516F"/>
    <w:rsid w:val="00FC5453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bel-adv">
    <w:name w:val="label-adv"/>
    <w:basedOn w:val="Normal"/>
    <w:rsid w:val="00D810A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s1">
    <w:name w:val="fs1"/>
    <w:basedOn w:val="DefaultParagraphFont"/>
    <w:rsid w:val="00007437"/>
  </w:style>
  <w:style w:type="character" w:customStyle="1" w:styleId="ws2">
    <w:name w:val="ws2"/>
    <w:basedOn w:val="DefaultParagraphFont"/>
    <w:rsid w:val="00007437"/>
  </w:style>
  <w:style w:type="character" w:customStyle="1" w:styleId="ls0">
    <w:name w:val="ls0"/>
    <w:basedOn w:val="DefaultParagraphFont"/>
    <w:rsid w:val="0000743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bel-adv">
    <w:name w:val="label-adv"/>
    <w:basedOn w:val="Normal"/>
    <w:rsid w:val="00D810A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s1">
    <w:name w:val="fs1"/>
    <w:basedOn w:val="DefaultParagraphFont"/>
    <w:rsid w:val="00007437"/>
  </w:style>
  <w:style w:type="character" w:customStyle="1" w:styleId="ws2">
    <w:name w:val="ws2"/>
    <w:basedOn w:val="DefaultParagraphFont"/>
    <w:rsid w:val="00007437"/>
  </w:style>
  <w:style w:type="character" w:customStyle="1" w:styleId="ls0">
    <w:name w:val="ls0"/>
    <w:basedOn w:val="DefaultParagraphFont"/>
    <w:rsid w:val="000074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08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6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82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9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0280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5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02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86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24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329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382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334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179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49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484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145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47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02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97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96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66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49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94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079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459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231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657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241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46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98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465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545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0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399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51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751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9823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85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94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embeddings/oleObject5.bin" Type="http://schemas.openxmlformats.org/officeDocument/2006/relationships/oleObject"/><Relationship Id="rId17" Target="media/image5.wmf" Type="http://schemas.openxmlformats.org/officeDocument/2006/relationships/image"/><Relationship Id="rId18" Target="embeddings/oleObject6.bin" Type="http://schemas.openxmlformats.org/officeDocument/2006/relationships/oleObject"/><Relationship Id="rId19" Target="media/image6.wmf" Type="http://schemas.openxmlformats.org/officeDocument/2006/relationships/image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1" Target="media/image7.wmf" Type="http://schemas.openxmlformats.org/officeDocument/2006/relationships/image"/><Relationship Id="rId22" Target="embeddings/oleObject8.bin" Type="http://schemas.openxmlformats.org/officeDocument/2006/relationships/oleObject"/><Relationship Id="rId23" Target="media/image8.wmf" Type="http://schemas.openxmlformats.org/officeDocument/2006/relationships/image"/><Relationship Id="rId24" Target="embeddings/oleObject9.bin" Type="http://schemas.openxmlformats.org/officeDocument/2006/relationships/oleObject"/><Relationship Id="rId25" Target="media/image9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1.wmf" Type="http://schemas.openxmlformats.org/officeDocument/2006/relationships/image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6.bin" Type="http://schemas.openxmlformats.org/officeDocument/2006/relationships/oleObject"/><Relationship Id="rId39" Target="embeddings/oleObject17.bin" Type="http://schemas.openxmlformats.org/officeDocument/2006/relationships/oleObject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1" Target="embeddings/oleObject18.bin" Type="http://schemas.openxmlformats.org/officeDocument/2006/relationships/oleObject"/><Relationship Id="rId42" Target="media/image17.wmf" Type="http://schemas.openxmlformats.org/officeDocument/2006/relationships/image"/><Relationship Id="rId43" Target="embeddings/oleObject19.bin" Type="http://schemas.openxmlformats.org/officeDocument/2006/relationships/oleObject"/><Relationship Id="rId44" Target="embeddings/oleObject20.bin" Type="http://schemas.openxmlformats.org/officeDocument/2006/relationships/oleObject"/><Relationship Id="rId45" Target="media/image18.wmf" Type="http://schemas.openxmlformats.org/officeDocument/2006/relationships/image"/><Relationship Id="rId46" Target="embeddings/oleObject21.bin" Type="http://schemas.openxmlformats.org/officeDocument/2006/relationships/oleObject"/><Relationship Id="rId47" Target="media/image19.wmf" Type="http://schemas.openxmlformats.org/officeDocument/2006/relationships/image"/><Relationship Id="rId48" Target="embeddings/oleObject22.bin" Type="http://schemas.openxmlformats.org/officeDocument/2006/relationships/oleObject"/><Relationship Id="rId49" Target="embeddings/oleObject23.bin" Type="http://schemas.openxmlformats.org/officeDocument/2006/relationships/oleObject"/><Relationship Id="rId5" Target="webSettings.xml" Type="http://schemas.openxmlformats.org/officeDocument/2006/relationships/webSettings"/><Relationship Id="rId50" Target="media/image20.wmf" Type="http://schemas.openxmlformats.org/officeDocument/2006/relationships/image"/><Relationship Id="rId51" Target="embeddings/oleObject24.bin" Type="http://schemas.openxmlformats.org/officeDocument/2006/relationships/oleObject"/><Relationship Id="rId52" Target="media/image21.wmf" Type="http://schemas.openxmlformats.org/officeDocument/2006/relationships/image"/><Relationship Id="rId53" Target="embeddings/oleObject25.bin" Type="http://schemas.openxmlformats.org/officeDocument/2006/relationships/oleObject"/><Relationship Id="rId54" Target="embeddings/oleObject26.bin" Type="http://schemas.openxmlformats.org/officeDocument/2006/relationships/oleObject"/><Relationship Id="rId55" Target="media/image22.wmf" Type="http://schemas.openxmlformats.org/officeDocument/2006/relationships/image"/><Relationship Id="rId56" Target="embeddings/oleObject27.bin" Type="http://schemas.openxmlformats.org/officeDocument/2006/relationships/oleObject"/><Relationship Id="rId57" Target="media/image23.wmf" Type="http://schemas.openxmlformats.org/officeDocument/2006/relationships/image"/><Relationship Id="rId58" Target="embeddings/oleObject28.bin" Type="http://schemas.openxmlformats.org/officeDocument/2006/relationships/oleObject"/><Relationship Id="rId59" Target="media/image24.wmf" Type="http://schemas.openxmlformats.org/officeDocument/2006/relationships/image"/><Relationship Id="rId6" Target="footnotes.xml" Type="http://schemas.openxmlformats.org/officeDocument/2006/relationships/footnotes"/><Relationship Id="rId60" Target="embeddings/oleObject29.bin" Type="http://schemas.openxmlformats.org/officeDocument/2006/relationships/oleObject"/><Relationship Id="rId61" Target="media/image25.wmf" Type="http://schemas.openxmlformats.org/officeDocument/2006/relationships/image"/><Relationship Id="rId62" Target="embeddings/oleObject30.bin" Type="http://schemas.openxmlformats.org/officeDocument/2006/relationships/oleObject"/><Relationship Id="rId63" Target="media/image26.wmf" Type="http://schemas.openxmlformats.org/officeDocument/2006/relationships/image"/><Relationship Id="rId64" Target="embeddings/oleObject31.bin" Type="http://schemas.openxmlformats.org/officeDocument/2006/relationships/oleObject"/><Relationship Id="rId65" Target="header1.xml" Type="http://schemas.openxmlformats.org/officeDocument/2006/relationships/header"/><Relationship Id="rId66" Target="footer1.xml" Type="http://schemas.openxmlformats.org/officeDocument/2006/relationships/footer"/><Relationship Id="rId67" Target="fontTable.xml" Type="http://schemas.openxmlformats.org/officeDocument/2006/relationships/fontTable"/><Relationship Id="rId68" Target="theme/theme1.xml" Type="http://schemas.openxmlformats.org/officeDocument/2006/relationships/theme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741</Words>
  <Characters>9925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1T02:29:00Z</dcterms:created>
  <dc:creator>tailieu123.edu.vn</dc:creator>
  <dc:description>Lý thuyết và trắc nghiệm đơn chất nitrogen lớp 11 có đáp án được soạn dưới dạng file word gồm 5 trang. Các bạn xem và tải về ở dưới.</dc:description>
  <dcterms:modified xsi:type="dcterms:W3CDTF">2024-07-11T02:33:00Z</dcterms:modified>
  <cp:revision>1</cp:revision>
  <dc:title>Lý Thuyết Và Trắc Nghiệm Đơn Chất Nitrogen Lớp 11 Có Đáp Án</dc:title>
</cp:coreProperties>
</file>